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4"/>
      </w:pPr>
      <w:bookmarkStart w:id="5" w:name="_GoBack"/>
      <w:bookmarkEnd w:id="5"/>
      <w:r>
        <w:t>Template for Full Paper Informative and Concise Paper Title Here</w:t>
      </w:r>
    </w:p>
    <w:p>
      <w:pPr>
        <w:pStyle w:val="57"/>
      </w:pPr>
      <w:r>
        <w:t>Ciren Wu</w:t>
      </w:r>
      <w:r>
        <w:rPr>
          <w:vertAlign w:val="superscript"/>
        </w:rPr>
        <w:t xml:space="preserve"> a,*</w:t>
      </w:r>
      <w:r>
        <w:t>, John Fakename</w:t>
      </w:r>
      <w:r>
        <w:rPr>
          <w:vertAlign w:val="superscript"/>
        </w:rPr>
        <w:t xml:space="preserve"> b</w:t>
      </w:r>
      <w:r>
        <w:t xml:space="preserve"> </w:t>
      </w:r>
    </w:p>
    <w:p>
      <w:pPr>
        <w:pStyle w:val="61"/>
      </w:pPr>
      <w:r>
        <w:rPr>
          <w:vertAlign w:val="superscript"/>
        </w:rPr>
        <w:t>a</w:t>
      </w:r>
      <w:r>
        <w:t xml:space="preserve"> Department of Environmental Science, World Class University, City, Province 123456, Country</w:t>
      </w:r>
    </w:p>
    <w:p>
      <w:pPr>
        <w:pStyle w:val="61"/>
      </w:pPr>
      <w:r>
        <w:rPr>
          <w:vertAlign w:val="superscript"/>
        </w:rPr>
        <w:t>b</w:t>
      </w:r>
      <w:r>
        <w:t xml:space="preserve"> Animal Science and Technology Institute, City, State 54321, Country</w:t>
      </w:r>
    </w:p>
    <w:p>
      <w:pPr>
        <w:pStyle w:val="61"/>
      </w:pPr>
      <w:r>
        <w:t>* Corresponding author. Email: xyz@nowhere.ss</w:t>
      </w:r>
    </w:p>
    <w:p>
      <w:pPr>
        <w:pStyle w:val="58"/>
      </w:pPr>
      <w:r>
        <w:t>Abstract</w:t>
      </w:r>
    </w:p>
    <w:p>
      <w:pPr>
        <w:pStyle w:val="3"/>
      </w:pPr>
      <w:r>
        <w:t xml:space="preserve">This template is designed to assist editing and printing a high-quality proceedings book. It will also be helpful for preparing papers for the symposium. Please follow the format requirements outlined in the template and use the built-in pre-defined styles. If you have any questions about this template, please contact Dr. Jiqin (J.Q.) Ni (email: </w:t>
      </w:r>
      <w:r>
        <w:fldChar w:fldCharType="begin"/>
      </w:r>
      <w:r>
        <w:instrText xml:space="preserve"> HYPERLINK "mailto:jiqin@purdue.edu" </w:instrText>
      </w:r>
      <w:r>
        <w:fldChar w:fldCharType="separate"/>
      </w:r>
      <w:r>
        <w:rPr>
          <w:rStyle w:val="30"/>
        </w:rPr>
        <w:t>jiqin@purdue.edu</w:t>
      </w:r>
      <w:r>
        <w:rPr>
          <w:rStyle w:val="30"/>
        </w:rPr>
        <w:fldChar w:fldCharType="end"/>
      </w:r>
      <w:r>
        <w:rPr>
          <w:rStyle w:val="30"/>
          <w:color w:val="000000" w:themeColor="text1"/>
          <w:u w:val="none"/>
          <w14:textFill>
            <w14:solidFill>
              <w14:schemeClr w14:val="tx1"/>
            </w14:solidFill>
          </w14:textFill>
        </w:rPr>
        <w:t>)</w:t>
      </w:r>
      <w:r>
        <w:t>.</w:t>
      </w:r>
    </w:p>
    <w:p>
      <w:pPr>
        <w:pStyle w:val="3"/>
      </w:pPr>
      <w:r>
        <w:t xml:space="preserve">Please use the full term rather than acronyms or chemical formulas in the title and abstract. Write a concise and factual abstract in this section. </w:t>
      </w:r>
      <w:r>
        <w:rPr>
          <w:u w:val="single"/>
        </w:rPr>
        <w:t>Limit the length of the abstract to maximum of 250 words</w:t>
      </w:r>
      <w:r>
        <w:t>. Instructions about how to write abstracts are provided by many reputable scientific journals, for example: “The abstract should state briefly the purpose of the research, the principal results, and major conclusions.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 (</w:t>
      </w:r>
      <w:r>
        <w:fldChar w:fldCharType="begin"/>
      </w:r>
      <w:r>
        <w:instrText xml:space="preserve"> HYPERLINK "http://www.elsevier.com/journals/environmental-pollution/0269-7491/guide-for-authors" </w:instrText>
      </w:r>
      <w:r>
        <w:fldChar w:fldCharType="separate"/>
      </w:r>
      <w:r>
        <w:rPr>
          <w:rStyle w:val="30"/>
        </w:rPr>
        <w:t>http://www.elsevier.com/journals/environmental-pollution/0269-7491/guide-for-authors</w:t>
      </w:r>
      <w:r>
        <w:rPr>
          <w:rStyle w:val="30"/>
        </w:rPr>
        <w:fldChar w:fldCharType="end"/>
      </w:r>
      <w:r>
        <w:t xml:space="preserve">). </w:t>
      </w:r>
    </w:p>
    <w:p>
      <w:pPr>
        <w:pStyle w:val="60"/>
      </w:pPr>
      <w:r>
        <w:rPr>
          <w:b/>
        </w:rPr>
        <w:t>Keywords:</w:t>
      </w:r>
      <w:r>
        <w:t xml:space="preserve"> Leave the word “Keywords:”, type 5 to 6 keywords or key phrases, and separate them with commas here. You can list both specific and general terms that will aid in searches. Avoid repeating the nouns or phrases in the paper title because almost all the nouns in the title of a scientific paper are keywords.</w:t>
      </w:r>
    </w:p>
    <w:p>
      <w:pPr>
        <w:pStyle w:val="4"/>
      </w:pPr>
      <w:r>
        <w:rPr>
          <w:lang w:val="en-US"/>
        </w:rPr>
        <w:t xml:space="preserve">1. </w:t>
      </w:r>
      <w:r>
        <w:t>Introduction</w:t>
      </w:r>
    </w:p>
    <w:p>
      <w:pPr>
        <w:pStyle w:val="3"/>
      </w:pPr>
      <w:r>
        <w:rPr>
          <w:u w:val="single"/>
        </w:rPr>
        <w:t>The required length of a research paper is 6–8 pages and a review paper is 6–10 pages</w:t>
      </w:r>
      <w:r>
        <w:t xml:space="preserve"> for this symposium proceedings. Provide an adequate background in this Introduction section to assist readers understand the significance of the research presented in your paper but avoid a detailed literature survey or a summary of the results. State also the objectives of the work in this section.</w:t>
      </w:r>
    </w:p>
    <w:p>
      <w:pPr>
        <w:pStyle w:val="4"/>
      </w:pPr>
      <w:r>
        <w:rPr>
          <w:lang w:val="en-US"/>
        </w:rPr>
        <w:t xml:space="preserve">2. </w:t>
      </w:r>
      <w:r>
        <w:t xml:space="preserve">Materials and Methods </w:t>
      </w:r>
    </w:p>
    <w:p>
      <w:pPr>
        <w:pStyle w:val="3"/>
      </w:pPr>
      <w:r>
        <w:t>Provide sufficient details of the materials and methods to allow your work to be reproduced.</w:t>
      </w:r>
    </w:p>
    <w:p>
      <w:pPr>
        <w:pStyle w:val="5"/>
      </w:pPr>
      <w:r>
        <w:t xml:space="preserve">2.1. Paper and text areas </w:t>
      </w:r>
    </w:p>
    <w:p>
      <w:pPr>
        <w:pStyle w:val="3"/>
      </w:pPr>
      <w:r>
        <w:t xml:space="preserve">This template uses A4 size paper (21 cm × 29.7 cm) because the proceedings book will be printed in China. The text area of the template is 12.3 cm × 19 cm to fit in the printed proceedings book of 15.2 cm × 22.7 cm paper size without reduction. </w:t>
      </w:r>
    </w:p>
    <w:p>
      <w:pPr>
        <w:pStyle w:val="5"/>
      </w:pPr>
      <w:r>
        <w:t>2.2. Font and headings</w:t>
      </w:r>
    </w:p>
    <w:p>
      <w:pPr>
        <w:pStyle w:val="3"/>
      </w:pPr>
      <w:r>
        <w:t>The basic font of this template is 9 pt Times New Roman. Use the “</w:t>
      </w:r>
      <w:r>
        <w:rPr>
          <w:u w:val="single"/>
        </w:rPr>
        <w:t>Body Text</w:t>
      </w:r>
      <w:r>
        <w:t>” style, which has an indent of 0.5 cm, for the paper text (</w:t>
      </w:r>
      <w:r>
        <w:fldChar w:fldCharType="begin"/>
      </w:r>
      <w:r>
        <w:instrText xml:space="preserve"> REF _Ref412235308 \h </w:instrText>
      </w:r>
      <w:r>
        <w:fldChar w:fldCharType="separate"/>
      </w:r>
      <w:r>
        <w:t>Figure 1</w:t>
      </w:r>
      <w:r>
        <w:fldChar w:fldCharType="end"/>
      </w:r>
      <w:r>
        <w:t xml:space="preserve">). Use the three levels of </w:t>
      </w:r>
      <w:r>
        <w:rPr>
          <w:u w:val="single"/>
        </w:rPr>
        <w:t>numbered Headings</w:t>
      </w:r>
      <w:r>
        <w:t xml:space="preserve"> built in the template to design your paper structure. Please limit the heading levels to three.</w:t>
      </w:r>
    </w:p>
    <w:p>
      <w:pPr>
        <w:pStyle w:val="62"/>
      </w:pPr>
      <w:r>
        <w:rPr>
          <w:lang w:val="en-GB"/>
        </w:rPr>
        <w:drawing>
          <wp:inline distT="0" distB="0" distL="0" distR="0">
            <wp:extent cx="4346575" cy="859790"/>
            <wp:effectExtent l="19050" t="19050" r="15875" b="165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4349939" cy="860330"/>
                    </a:xfrm>
                    <a:prstGeom prst="rect">
                      <a:avLst/>
                    </a:prstGeom>
                    <a:ln w="12700">
                      <a:solidFill>
                        <a:srgbClr val="C00000"/>
                      </a:solidFill>
                    </a:ln>
                  </pic:spPr>
                </pic:pic>
              </a:graphicData>
            </a:graphic>
          </wp:inline>
        </w:drawing>
      </w:r>
    </w:p>
    <w:p>
      <w:pPr>
        <w:pStyle w:val="43"/>
        <w:rPr>
          <w:lang w:eastAsia="zh-CN"/>
        </w:rPr>
      </w:pPr>
      <w:bookmarkStart w:id="0" w:name="_Ref412235308"/>
      <w:r>
        <w:t xml:space="preserve">Figure </w:t>
      </w:r>
      <w:r>
        <w:fldChar w:fldCharType="begin"/>
      </w:r>
      <w:r>
        <w:instrText xml:space="preserve"> SEQ Figure \* ARABIC </w:instrText>
      </w:r>
      <w:r>
        <w:fldChar w:fldCharType="separate"/>
      </w:r>
      <w:r>
        <w:t>1</w:t>
      </w:r>
      <w:r>
        <w:fldChar w:fldCharType="end"/>
      </w:r>
      <w:bookmarkEnd w:id="0"/>
      <w:r>
        <w:t>. Select and use the built-in styles in this template.</w:t>
      </w:r>
    </w:p>
    <w:p>
      <w:pPr>
        <w:pStyle w:val="5"/>
      </w:pPr>
      <w:r>
        <w:t>2.3. Equations</w:t>
      </w:r>
    </w:p>
    <w:p>
      <w:pPr>
        <w:pStyle w:val="3"/>
        <w:rPr>
          <w:snapToGrid/>
          <w:lang w:eastAsia="zh-CN"/>
        </w:rPr>
      </w:pPr>
      <w:r>
        <w:t xml:space="preserve">Do NOT use the MS Word </w:t>
      </w:r>
      <w:r>
        <w:rPr>
          <w:snapToGrid/>
          <w:lang w:eastAsia="zh-CN"/>
        </w:rPr>
        <w:t xml:space="preserve">in the tool bar </w:t>
      </w:r>
      <w:r>
        <w:t>“Insert” – “Equation” (</w:t>
      </w:r>
      <w:r>
        <w:rPr>
          <w:snapToGrid/>
          <w:lang w:val="en-GB" w:eastAsia="zh-CN"/>
        </w:rPr>
        <w:drawing>
          <wp:inline distT="0" distB="0" distL="0" distR="0">
            <wp:extent cx="617220" cy="10668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8">
                      <a:extLst>
                        <a:ext uri="{28A0092B-C50C-407E-A947-70E740481C1C}">
                          <a14:useLocalDpi xmlns:a14="http://schemas.microsoft.com/office/drawing/2010/main" val="0"/>
                        </a:ext>
                      </a:extLst>
                    </a:blip>
                    <a:srcRect l="79207" t="6993" r="13126" b="91252"/>
                    <a:stretch>
                      <a:fillRect/>
                    </a:stretch>
                  </pic:blipFill>
                  <pic:spPr>
                    <a:xfrm>
                      <a:off x="0" y="0"/>
                      <a:ext cx="617220" cy="106680"/>
                    </a:xfrm>
                    <a:prstGeom prst="rect">
                      <a:avLst/>
                    </a:prstGeom>
                    <a:noFill/>
                    <a:ln>
                      <a:noFill/>
                    </a:ln>
                  </pic:spPr>
                </pic:pic>
              </a:graphicData>
            </a:graphic>
          </wp:inline>
        </w:drawing>
      </w:r>
      <w:r>
        <w:rPr>
          <w:snapToGrid/>
          <w:lang w:eastAsia="zh-CN"/>
        </w:rPr>
        <w:t>) to compose equations if possible.</w:t>
      </w:r>
    </w:p>
    <w:p>
      <w:pPr>
        <w:pStyle w:val="3"/>
      </w:pPr>
      <w:r>
        <w:t xml:space="preserve">Instead, use Microsoft Equation 3.0 (a built-in tool in MS Word) or MathType (a software application created by Design Science </w:t>
      </w:r>
      <w:r>
        <w:fldChar w:fldCharType="begin"/>
      </w:r>
      <w:r>
        <w:instrText xml:space="preserve"> HYPERLINK "http://www.dessci.com" </w:instrText>
      </w:r>
      <w:r>
        <w:fldChar w:fldCharType="separate"/>
      </w:r>
      <w:r>
        <w:rPr>
          <w:rStyle w:val="30"/>
        </w:rPr>
        <w:t>www.dessci.com</w:t>
      </w:r>
      <w:r>
        <w:rPr>
          <w:rStyle w:val="30"/>
        </w:rPr>
        <w:fldChar w:fldCharType="end"/>
      </w:r>
      <w:r>
        <w:t xml:space="preserve">) to compose your equations. To insert a MS Equation 3.0 or Math Type, go to menu “Insert” – “Text” group, select “Object” then “Object…”, then select “Microsoft Equation 3.0” or “Math Type”. </w:t>
      </w:r>
    </w:p>
    <w:p>
      <w:pPr>
        <w:pStyle w:val="3"/>
      </w:pPr>
      <w:r>
        <w:t>An example equation using 9 pt size font is shown here in Eq. (1).</w:t>
      </w:r>
    </w:p>
    <w:p>
      <w:pPr>
        <w:pStyle w:val="54"/>
      </w:pPr>
      <w:r>
        <w:tab/>
      </w:r>
      <w:r>
        <w:rPr>
          <w:position w:val="-12"/>
          <w:lang w:val="en-GB"/>
        </w:rPr>
        <w:object>
          <v:shape id="_x0000_i1025" o:spt="75" type="#_x0000_t75" style="height:16.4pt;width:61.35pt;" o:ole="t" fillcolor="#FFFFFF"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tab/>
      </w:r>
      <w:r>
        <w:t>(</w:t>
      </w:r>
      <w:r>
        <w:fldChar w:fldCharType="begin"/>
      </w:r>
      <w:r>
        <w:instrText xml:space="preserve"> SEQ Equation \* ARABIC \s 1 </w:instrText>
      </w:r>
      <w:r>
        <w:fldChar w:fldCharType="separate"/>
      </w:r>
      <w:r>
        <w:t>1</w:t>
      </w:r>
      <w:r>
        <w:fldChar w:fldCharType="end"/>
      </w:r>
      <w:r>
        <w:t>)</w:t>
      </w:r>
    </w:p>
    <w:p>
      <w:r>
        <w:t xml:space="preserve">where </w:t>
      </w:r>
      <w:r>
        <w:rPr>
          <w:i/>
        </w:rPr>
        <w:t>E</w:t>
      </w:r>
      <w:r>
        <w:t xml:space="preserve"> is aerial pollutant emission rate, mass time</w:t>
      </w:r>
      <w:r>
        <w:rPr>
          <w:vertAlign w:val="superscript"/>
        </w:rPr>
        <w:t>-1</w:t>
      </w:r>
      <w:r>
        <w:t xml:space="preserve">; </w:t>
      </w:r>
      <w:r>
        <w:rPr>
          <w:i/>
        </w:rPr>
        <w:t>Q</w:t>
      </w:r>
      <w:r>
        <w:t xml:space="preserve"> is air exchange rate, volume time</w:t>
      </w:r>
      <w:r>
        <w:rPr>
          <w:vertAlign w:val="superscript"/>
        </w:rPr>
        <w:t>-1</w:t>
      </w:r>
      <w:r>
        <w:t xml:space="preserve">; </w:t>
      </w:r>
      <w:r>
        <w:rPr>
          <w:i/>
        </w:rPr>
        <w:t>C</w:t>
      </w:r>
      <w:r>
        <w:rPr>
          <w:vertAlign w:val="subscript"/>
        </w:rPr>
        <w:t>1</w:t>
      </w:r>
      <w:r>
        <w:t xml:space="preserve"> and </w:t>
      </w:r>
      <w:r>
        <w:rPr>
          <w:i/>
        </w:rPr>
        <w:t>C</w:t>
      </w:r>
      <w:r>
        <w:rPr>
          <w:vertAlign w:val="subscript"/>
        </w:rPr>
        <w:t>2</w:t>
      </w:r>
      <w:r>
        <w:t xml:space="preserve"> are aerial pollutant concentrations at the inlet and outlet of the air exchange space, respectively, mass volumn</w:t>
      </w:r>
      <w:r>
        <w:rPr>
          <w:vertAlign w:val="superscript"/>
        </w:rPr>
        <w:t>-1</w:t>
      </w:r>
      <w:r>
        <w:t>. (Use the no-indent “Normal” style for this “where…” sentence and with the “w” in lower case because this sentence is part of the equation).</w:t>
      </w:r>
    </w:p>
    <w:p>
      <w:pPr>
        <w:pStyle w:val="3"/>
        <w:rPr>
          <w:lang w:val="en-GB"/>
        </w:rPr>
      </w:pPr>
      <w:r>
        <w:rPr>
          <w:lang w:val="en-GB"/>
        </w:rPr>
        <w:t>More explanation about your equation can start here using the “Body Text” style.</w:t>
      </w:r>
      <w:r>
        <w:t xml:space="preserve"> If your MS Word has Math Type installed, you can simply copy Eq. (1) in this template, paste it where you need, double-click the equation, and edit it to your equation.</w:t>
      </w:r>
    </w:p>
    <w:p>
      <w:pPr>
        <w:pStyle w:val="3"/>
      </w:pPr>
      <w:r>
        <w:t>Use the “</w:t>
      </w:r>
      <w:r>
        <w:rPr>
          <w:u w:val="single"/>
        </w:rPr>
        <w:t>Equation</w:t>
      </w:r>
      <w:r>
        <w:t>” style in this template and place one tab before and one tab after the equation (</w:t>
      </w:r>
      <w:r>
        <w:fldChar w:fldCharType="begin"/>
      </w:r>
      <w:r>
        <w:instrText xml:space="preserve"> REF _Ref412236155 \h </w:instrText>
      </w:r>
      <w:r>
        <w:fldChar w:fldCharType="separate"/>
      </w:r>
      <w:r>
        <w:t>Figure 2</w:t>
      </w:r>
      <w:r>
        <w:fldChar w:fldCharType="end"/>
      </w:r>
      <w:r>
        <w:t>).</w:t>
      </w:r>
    </w:p>
    <w:p>
      <w:pPr>
        <w:pStyle w:val="62"/>
      </w:pPr>
      <w:r>
        <w:rPr>
          <w:lang w:val="en-GB"/>
        </w:rPr>
        <w:drawing>
          <wp:inline distT="0" distB="0" distL="0" distR="0">
            <wp:extent cx="4409440" cy="252730"/>
            <wp:effectExtent l="19050" t="1905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1">
                      <a:extLst>
                        <a:ext uri="{28A0092B-C50C-407E-A947-70E740481C1C}">
                          <a14:useLocalDpi xmlns:a14="http://schemas.microsoft.com/office/drawing/2010/main" val="0"/>
                        </a:ext>
                      </a:extLst>
                    </a:blip>
                    <a:srcRect l="26151" t="27487" r="5649" b="67482"/>
                    <a:stretch>
                      <a:fillRect/>
                    </a:stretch>
                  </pic:blipFill>
                  <pic:spPr>
                    <a:xfrm>
                      <a:off x="0" y="0"/>
                      <a:ext cx="4409440" cy="252730"/>
                    </a:xfrm>
                    <a:prstGeom prst="rect">
                      <a:avLst/>
                    </a:prstGeom>
                    <a:noFill/>
                    <a:ln w="9525" cmpd="sng">
                      <a:solidFill>
                        <a:srgbClr val="C00000"/>
                      </a:solidFill>
                      <a:miter lim="800000"/>
                      <a:headEnd/>
                      <a:tailEnd/>
                    </a:ln>
                    <a:effectLst/>
                  </pic:spPr>
                </pic:pic>
              </a:graphicData>
            </a:graphic>
          </wp:inline>
        </w:drawing>
      </w:r>
    </w:p>
    <w:p>
      <w:pPr>
        <w:pStyle w:val="43"/>
      </w:pPr>
      <w:bookmarkStart w:id="1" w:name="_Ref412236155"/>
      <w:r>
        <w:t xml:space="preserve">Figure </w:t>
      </w:r>
      <w:r>
        <w:fldChar w:fldCharType="begin"/>
      </w:r>
      <w:r>
        <w:instrText xml:space="preserve"> SEQ Figure \* ARABIC </w:instrText>
      </w:r>
      <w:r>
        <w:fldChar w:fldCharType="separate"/>
      </w:r>
      <w:r>
        <w:t>2</w:t>
      </w:r>
      <w:r>
        <w:fldChar w:fldCharType="end"/>
      </w:r>
      <w:bookmarkEnd w:id="1"/>
      <w:r>
        <w:t>. An equation using the “Equation” style with one tab before and one tab after the equation.</w:t>
      </w:r>
    </w:p>
    <w:p>
      <w:pPr>
        <w:pStyle w:val="3"/>
      </w:pPr>
      <w:r>
        <w:t>To show or hide the tabs and spaces, etc., click the paragraph mark “¶” in Home – Paragraph group.</w:t>
      </w:r>
    </w:p>
    <w:p>
      <w:pPr>
        <w:pStyle w:val="4"/>
      </w:pPr>
      <w:r>
        <w:rPr>
          <w:lang w:val="en-US"/>
        </w:rPr>
        <w:t xml:space="preserve">3. </w:t>
      </w:r>
      <w:r>
        <w:t>Results and Discussion</w:t>
      </w:r>
    </w:p>
    <w:p>
      <w:pPr>
        <w:pStyle w:val="3"/>
      </w:pPr>
      <w:r>
        <w:t>Write in this section what you have obtained from your work and how you interpret them. This section can also be separated into two sections: 3. Results and 4. Discussion.</w:t>
      </w:r>
    </w:p>
    <w:p>
      <w:pPr>
        <w:pStyle w:val="5"/>
      </w:pPr>
      <w:r>
        <w:t>3.1. Figures</w:t>
      </w:r>
    </w:p>
    <w:p>
      <w:pPr>
        <w:pStyle w:val="3"/>
      </w:pPr>
      <w:r>
        <w:t>Use the “</w:t>
      </w:r>
      <w:r>
        <w:rPr>
          <w:u w:val="single"/>
        </w:rPr>
        <w:t>Fig. Position</w:t>
      </w:r>
      <w:r>
        <w:t>” style for the figure and the “</w:t>
      </w:r>
      <w:r>
        <w:rPr>
          <w:u w:val="single"/>
        </w:rPr>
        <w:t>Fig. Caption</w:t>
      </w:r>
      <w:r>
        <w:t xml:space="preserve">” style for the figure caption. All figures should be formatted consistently and highly legible. Please read the following suggestions to create high quality printing of figures for your paper. </w:t>
      </w:r>
    </w:p>
    <w:p>
      <w:pPr>
        <w:pStyle w:val="12"/>
      </w:pPr>
      <w:r>
        <w:t>Design or resize your figures so that the text in the figures will appear approximately 9 pt Times New Roman font size, which is the size of Body Text in the paper, or no smaller than 7 pt..</w:t>
      </w:r>
    </w:p>
    <w:p>
      <w:pPr>
        <w:pStyle w:val="12"/>
      </w:pPr>
      <w:r>
        <w:t xml:space="preserve">Compose a clear and descriptive figure caption, which should allow readers to understand who, what, where, and when about the figure as much as possible without requiring the readers to hunt for answers of these questions in the text. </w:t>
      </w:r>
    </w:p>
    <w:p>
      <w:pPr>
        <w:pStyle w:val="12"/>
      </w:pPr>
      <w:r>
        <w:t>Format the Layout of figures using “In line with Text.” Do not have floating figures unless it is needed for typesetting purpose.</w:t>
      </w:r>
    </w:p>
    <w:p>
      <w:pPr>
        <w:pStyle w:val="12"/>
      </w:pPr>
      <w:r>
        <w:t>Color will be shown in the e-version only, but not in the printed Proceedings. Please test your color figures by printing them in paper in black and white and make sure that they are legible.</w:t>
      </w:r>
    </w:p>
    <w:p>
      <w:pPr>
        <w:pStyle w:val="12"/>
      </w:pPr>
      <w:r>
        <w:t>Figures will not be reduced in printing. Limit their maximum width to 12.3 cm.</w:t>
      </w:r>
    </w:p>
    <w:p>
      <w:pPr>
        <w:pStyle w:val="6"/>
      </w:pPr>
      <w:r>
        <w:t>3.1.1. Photos and scanned images</w:t>
      </w:r>
    </w:p>
    <w:p>
      <w:pPr>
        <w:pStyle w:val="3"/>
        <w:rPr>
          <w:lang w:val="en-GB"/>
        </w:rPr>
      </w:pPr>
      <w:r>
        <w:t>For digital photos, use 300-dpi resolution. If you use a scan, please select 600 dpi for line art and 300 dpi for grayscale and photos.</w:t>
      </w:r>
    </w:p>
    <w:p>
      <w:pPr>
        <w:pStyle w:val="6"/>
      </w:pPr>
      <w:r>
        <w:t>3.1.2. Drawings and charts</w:t>
      </w:r>
    </w:p>
    <w:p>
      <w:pPr>
        <w:pStyle w:val="3"/>
      </w:pPr>
      <w:r>
        <w:t>If you copy a drawing or chart from Excel, Power Point, or other software, paste it in this Word template file using “Paste” – “Paste Special…”, then select “Picture (Enhanced Metafile)” to keep the maximum clarity and make it easily resizable (</w:t>
      </w:r>
      <w:r>
        <w:fldChar w:fldCharType="begin"/>
      </w:r>
      <w:r>
        <w:instrText xml:space="preserve"> REF _Ref478412790 \h </w:instrText>
      </w:r>
      <w:r>
        <w:fldChar w:fldCharType="separate"/>
      </w:r>
      <w:r>
        <w:t>Figure 3</w:t>
      </w:r>
      <w:r>
        <w:fldChar w:fldCharType="end"/>
      </w:r>
      <w:r>
        <w:t xml:space="preserve">). </w:t>
      </w:r>
    </w:p>
    <w:p>
      <w:pPr>
        <w:pStyle w:val="62"/>
      </w:pPr>
      <w:r>
        <w:rPr>
          <w:lang w:val="en-GB"/>
        </w:rPr>
        <w:drawing>
          <wp:inline distT="0" distB="0" distL="0" distR="0">
            <wp:extent cx="2614295" cy="1670685"/>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l="23376" t="5096" b="9511"/>
                    <a:stretch>
                      <a:fillRect/>
                    </a:stretch>
                  </pic:blipFill>
                  <pic:spPr>
                    <a:xfrm>
                      <a:off x="0" y="0"/>
                      <a:ext cx="2626260" cy="1678573"/>
                    </a:xfrm>
                    <a:prstGeom prst="rect">
                      <a:avLst/>
                    </a:prstGeom>
                    <a:noFill/>
                    <a:ln>
                      <a:noFill/>
                    </a:ln>
                  </pic:spPr>
                </pic:pic>
              </a:graphicData>
            </a:graphic>
          </wp:inline>
        </w:drawing>
      </w:r>
    </w:p>
    <w:p>
      <w:pPr>
        <w:pStyle w:val="43"/>
      </w:pPr>
      <w:bookmarkStart w:id="2" w:name="_Ref478412790"/>
      <w:r>
        <w:t xml:space="preserve">Figure </w:t>
      </w:r>
      <w:r>
        <w:fldChar w:fldCharType="begin"/>
      </w:r>
      <w:r>
        <w:instrText xml:space="preserve"> SEQ Figure \* ARABIC </w:instrText>
      </w:r>
      <w:r>
        <w:fldChar w:fldCharType="separate"/>
      </w:r>
      <w:r>
        <w:t>3</w:t>
      </w:r>
      <w:r>
        <w:fldChar w:fldCharType="end"/>
      </w:r>
      <w:bookmarkEnd w:id="2"/>
      <w:r>
        <w:t>. An example of a chart from MS Excel pasted here using “Paste Special” – “Picture (Enhanced Metafile)”.</w:t>
      </w:r>
    </w:p>
    <w:p>
      <w:pPr>
        <w:pStyle w:val="5"/>
      </w:pPr>
      <w:r>
        <w:t>3.2. Tables</w:t>
      </w:r>
    </w:p>
    <w:p>
      <w:pPr>
        <w:pStyle w:val="3"/>
      </w:pPr>
      <w:r>
        <w:t>Use the “</w:t>
      </w:r>
      <w:r>
        <w:rPr>
          <w:u w:val="single"/>
        </w:rPr>
        <w:t>Table Caption</w:t>
      </w:r>
      <w:r>
        <w:t>” style for the caption and “</w:t>
      </w:r>
      <w:r>
        <w:rPr>
          <w:u w:val="single"/>
        </w:rPr>
        <w:t>Table Contents</w:t>
      </w:r>
      <w:r>
        <w:t xml:space="preserve">” style for the table. </w:t>
      </w:r>
    </w:p>
    <w:p>
      <w:pPr>
        <w:pStyle w:val="3"/>
      </w:pPr>
      <w:r>
        <w:t>Avoid tables with too many columns. A table should usually be designed to have more rows than columns.</w:t>
      </w:r>
    </w:p>
    <w:p>
      <w:pPr>
        <w:pStyle w:val="3"/>
      </w:pPr>
      <w:r>
        <w:t>Compose a clear and descriptive table caption the same way as a figure caption (See Section 3.1).</w:t>
      </w:r>
    </w:p>
    <w:p>
      <w:pPr>
        <w:pStyle w:val="3"/>
      </w:pPr>
      <w:r>
        <w:t>Do not paste the table as a picture. Leave the table editable for editors to reformat when it is necessary (</w:t>
      </w:r>
      <w:r>
        <w:fldChar w:fldCharType="begin"/>
      </w:r>
      <w:r>
        <w:instrText xml:space="preserve"> REF _Ref478412849 \h </w:instrText>
      </w:r>
      <w:r>
        <w:fldChar w:fldCharType="separate"/>
      </w:r>
      <w:r>
        <w:t>Table 1</w:t>
      </w:r>
      <w:r>
        <w:fldChar w:fldCharType="end"/>
      </w:r>
      <w:r>
        <w:t>).</w:t>
      </w:r>
    </w:p>
    <w:p>
      <w:pPr>
        <w:pStyle w:val="42"/>
      </w:pPr>
      <w:bookmarkStart w:id="3" w:name="_Ref478412849"/>
      <w:r>
        <w:t xml:space="preserve">Table </w:t>
      </w:r>
      <w:r>
        <w:fldChar w:fldCharType="begin"/>
      </w:r>
      <w:r>
        <w:instrText xml:space="preserve"> SEQ Table \* ARABIC </w:instrText>
      </w:r>
      <w:r>
        <w:fldChar w:fldCharType="separate"/>
      </w:r>
      <w:r>
        <w:t>1</w:t>
      </w:r>
      <w:r>
        <w:fldChar w:fldCharType="end"/>
      </w:r>
      <w:bookmarkEnd w:id="3"/>
      <w:r>
        <w:t>. An example table: registration fees of 2021 ISAEW, Chongqing, China.</w:t>
      </w:r>
    </w:p>
    <w:tbl>
      <w:tblPr>
        <w:tblStyle w:val="24"/>
        <w:tblW w:w="0" w:type="auto"/>
        <w:tblInd w:w="0" w:type="dxa"/>
        <w:tblLayout w:type="autofit"/>
        <w:tblCellMar>
          <w:top w:w="0" w:type="dxa"/>
          <w:left w:w="108" w:type="dxa"/>
          <w:bottom w:w="0" w:type="dxa"/>
          <w:right w:w="108" w:type="dxa"/>
        </w:tblCellMar>
      </w:tblPr>
      <w:tblGrid>
        <w:gridCol w:w="2268"/>
        <w:gridCol w:w="1701"/>
        <w:gridCol w:w="1843"/>
        <w:gridCol w:w="1162"/>
      </w:tblGrid>
      <w:tr>
        <w:tblPrEx>
          <w:tblCellMar>
            <w:top w:w="0" w:type="dxa"/>
            <w:left w:w="108" w:type="dxa"/>
            <w:bottom w:w="0" w:type="dxa"/>
            <w:right w:w="108" w:type="dxa"/>
          </w:tblCellMar>
        </w:tblPrEx>
        <w:tc>
          <w:tcPr>
            <w:tcW w:w="2268" w:type="dxa"/>
            <w:tcBorders>
              <w:top w:val="single" w:color="auto" w:sz="4" w:space="0"/>
              <w:bottom w:val="single" w:color="auto" w:sz="4" w:space="0"/>
            </w:tcBorders>
            <w:shd w:val="clear" w:color="auto" w:fill="auto"/>
            <w:vAlign w:val="center"/>
          </w:tcPr>
          <w:p>
            <w:pPr>
              <w:pStyle w:val="44"/>
            </w:pPr>
            <w:r>
              <w:t>Attendee category</w:t>
            </w:r>
          </w:p>
        </w:tc>
        <w:tc>
          <w:tcPr>
            <w:tcW w:w="1701" w:type="dxa"/>
            <w:tcBorders>
              <w:top w:val="single" w:color="auto" w:sz="4" w:space="0"/>
              <w:bottom w:val="single" w:color="auto" w:sz="4" w:space="0"/>
            </w:tcBorders>
            <w:shd w:val="clear" w:color="auto" w:fill="auto"/>
            <w:vAlign w:val="center"/>
          </w:tcPr>
          <w:p>
            <w:pPr>
              <w:pStyle w:val="44"/>
            </w:pPr>
            <w:r>
              <w:t>Early registration</w:t>
            </w:r>
          </w:p>
          <w:p>
            <w:pPr>
              <w:pStyle w:val="44"/>
            </w:pPr>
            <w:r>
              <w:t>by June 10, 2021</w:t>
            </w:r>
          </w:p>
        </w:tc>
        <w:tc>
          <w:tcPr>
            <w:tcW w:w="1843" w:type="dxa"/>
            <w:tcBorders>
              <w:top w:val="single" w:color="auto" w:sz="4" w:space="0"/>
              <w:bottom w:val="single" w:color="auto" w:sz="4" w:space="0"/>
            </w:tcBorders>
            <w:shd w:val="clear" w:color="auto" w:fill="auto"/>
            <w:vAlign w:val="center"/>
          </w:tcPr>
          <w:p>
            <w:pPr>
              <w:pStyle w:val="44"/>
            </w:pPr>
            <w:r>
              <w:t>Regular registration</w:t>
            </w:r>
          </w:p>
          <w:p>
            <w:pPr>
              <w:pStyle w:val="44"/>
            </w:pPr>
            <w:r>
              <w:t>by August 31, 2021</w:t>
            </w:r>
          </w:p>
        </w:tc>
        <w:tc>
          <w:tcPr>
            <w:tcW w:w="1162" w:type="dxa"/>
            <w:tcBorders>
              <w:top w:val="single" w:color="auto" w:sz="4" w:space="0"/>
              <w:bottom w:val="single" w:color="auto" w:sz="4" w:space="0"/>
            </w:tcBorders>
            <w:shd w:val="clear" w:color="auto" w:fill="auto"/>
            <w:vAlign w:val="center"/>
          </w:tcPr>
          <w:p>
            <w:pPr>
              <w:pStyle w:val="44"/>
            </w:pPr>
            <w:r>
              <w:t>On-site</w:t>
            </w:r>
          </w:p>
          <w:p>
            <w:pPr>
              <w:pStyle w:val="44"/>
            </w:pPr>
            <w:r>
              <w:t>registration</w:t>
            </w:r>
          </w:p>
        </w:tc>
      </w:tr>
      <w:tr>
        <w:tblPrEx>
          <w:tblCellMar>
            <w:top w:w="0" w:type="dxa"/>
            <w:left w:w="108" w:type="dxa"/>
            <w:bottom w:w="0" w:type="dxa"/>
            <w:right w:w="108" w:type="dxa"/>
          </w:tblCellMar>
        </w:tblPrEx>
        <w:tc>
          <w:tcPr>
            <w:tcW w:w="2268" w:type="dxa"/>
            <w:tcBorders>
              <w:top w:val="single" w:color="auto" w:sz="4" w:space="0"/>
            </w:tcBorders>
            <w:shd w:val="clear" w:color="auto" w:fill="auto"/>
          </w:tcPr>
          <w:p>
            <w:pPr>
              <w:pStyle w:val="44"/>
            </w:pPr>
            <w:r>
              <w:t>Other countries – Regular</w:t>
            </w:r>
          </w:p>
        </w:tc>
        <w:tc>
          <w:tcPr>
            <w:tcW w:w="1701" w:type="dxa"/>
            <w:tcBorders>
              <w:top w:val="single" w:color="auto" w:sz="4" w:space="0"/>
            </w:tcBorders>
            <w:shd w:val="clear" w:color="auto" w:fill="auto"/>
          </w:tcPr>
          <w:p>
            <w:pPr>
              <w:pStyle w:val="44"/>
            </w:pPr>
            <w:r>
              <w:t>N/A*</w:t>
            </w:r>
          </w:p>
        </w:tc>
        <w:tc>
          <w:tcPr>
            <w:tcW w:w="1843" w:type="dxa"/>
            <w:tcBorders>
              <w:top w:val="single" w:color="auto" w:sz="4" w:space="0"/>
            </w:tcBorders>
            <w:shd w:val="clear" w:color="auto" w:fill="auto"/>
          </w:tcPr>
          <w:p>
            <w:pPr>
              <w:pStyle w:val="44"/>
            </w:pPr>
            <w:r>
              <w:t>N/A*</w:t>
            </w:r>
          </w:p>
        </w:tc>
        <w:tc>
          <w:tcPr>
            <w:tcW w:w="1162" w:type="dxa"/>
            <w:tcBorders>
              <w:top w:val="single" w:color="auto" w:sz="4" w:space="0"/>
            </w:tcBorders>
            <w:shd w:val="clear" w:color="auto" w:fill="auto"/>
          </w:tcPr>
          <w:p>
            <w:pPr>
              <w:pStyle w:val="44"/>
            </w:pPr>
            <w:r>
              <w:t>$400</w:t>
            </w:r>
          </w:p>
        </w:tc>
      </w:tr>
      <w:tr>
        <w:tblPrEx>
          <w:tblCellMar>
            <w:top w:w="0" w:type="dxa"/>
            <w:left w:w="108" w:type="dxa"/>
            <w:bottom w:w="0" w:type="dxa"/>
            <w:right w:w="108" w:type="dxa"/>
          </w:tblCellMar>
        </w:tblPrEx>
        <w:tc>
          <w:tcPr>
            <w:tcW w:w="2268" w:type="dxa"/>
            <w:shd w:val="clear" w:color="auto" w:fill="auto"/>
          </w:tcPr>
          <w:p>
            <w:pPr>
              <w:pStyle w:val="44"/>
            </w:pPr>
            <w:r>
              <w:t>China – Regular</w:t>
            </w:r>
          </w:p>
        </w:tc>
        <w:tc>
          <w:tcPr>
            <w:tcW w:w="1701" w:type="dxa"/>
            <w:shd w:val="clear" w:color="auto" w:fill="auto"/>
          </w:tcPr>
          <w:p>
            <w:pPr>
              <w:pStyle w:val="44"/>
            </w:pPr>
            <w:r>
              <w:t>¥1800</w:t>
            </w:r>
          </w:p>
        </w:tc>
        <w:tc>
          <w:tcPr>
            <w:tcW w:w="1843" w:type="dxa"/>
            <w:shd w:val="clear" w:color="auto" w:fill="auto"/>
          </w:tcPr>
          <w:p>
            <w:pPr>
              <w:pStyle w:val="44"/>
            </w:pPr>
            <w:r>
              <w:t>¥2000</w:t>
            </w:r>
          </w:p>
        </w:tc>
        <w:tc>
          <w:tcPr>
            <w:tcW w:w="1162" w:type="dxa"/>
            <w:shd w:val="clear" w:color="auto" w:fill="auto"/>
          </w:tcPr>
          <w:p>
            <w:pPr>
              <w:pStyle w:val="44"/>
            </w:pPr>
            <w:r>
              <w:t>¥2200</w:t>
            </w:r>
          </w:p>
        </w:tc>
      </w:tr>
      <w:tr>
        <w:tblPrEx>
          <w:tblCellMar>
            <w:top w:w="0" w:type="dxa"/>
            <w:left w:w="108" w:type="dxa"/>
            <w:bottom w:w="0" w:type="dxa"/>
            <w:right w:w="108" w:type="dxa"/>
          </w:tblCellMar>
        </w:tblPrEx>
        <w:tc>
          <w:tcPr>
            <w:tcW w:w="2268" w:type="dxa"/>
            <w:shd w:val="clear" w:color="auto" w:fill="auto"/>
          </w:tcPr>
          <w:p>
            <w:pPr>
              <w:pStyle w:val="44"/>
            </w:pPr>
            <w:r>
              <w:t>Other countries – Students</w:t>
            </w:r>
          </w:p>
        </w:tc>
        <w:tc>
          <w:tcPr>
            <w:tcW w:w="1701" w:type="dxa"/>
            <w:shd w:val="clear" w:color="auto" w:fill="auto"/>
          </w:tcPr>
          <w:p>
            <w:pPr>
              <w:pStyle w:val="44"/>
            </w:pPr>
            <w:r>
              <w:t>N/A*</w:t>
            </w:r>
          </w:p>
        </w:tc>
        <w:tc>
          <w:tcPr>
            <w:tcW w:w="1843" w:type="dxa"/>
            <w:shd w:val="clear" w:color="auto" w:fill="auto"/>
          </w:tcPr>
          <w:p>
            <w:pPr>
              <w:pStyle w:val="44"/>
            </w:pPr>
            <w:r>
              <w:t>N/A*</w:t>
            </w:r>
          </w:p>
        </w:tc>
        <w:tc>
          <w:tcPr>
            <w:tcW w:w="1162" w:type="dxa"/>
            <w:shd w:val="clear" w:color="auto" w:fill="auto"/>
          </w:tcPr>
          <w:p>
            <w:pPr>
              <w:pStyle w:val="44"/>
            </w:pPr>
            <w:r>
              <w:t>$200</w:t>
            </w:r>
          </w:p>
        </w:tc>
      </w:tr>
      <w:tr>
        <w:tblPrEx>
          <w:tblCellMar>
            <w:top w:w="0" w:type="dxa"/>
            <w:left w:w="108" w:type="dxa"/>
            <w:bottom w:w="0" w:type="dxa"/>
            <w:right w:w="108" w:type="dxa"/>
          </w:tblCellMar>
        </w:tblPrEx>
        <w:tc>
          <w:tcPr>
            <w:tcW w:w="2268" w:type="dxa"/>
            <w:tcBorders>
              <w:bottom w:val="single" w:color="auto" w:sz="4" w:space="0"/>
            </w:tcBorders>
            <w:shd w:val="clear" w:color="auto" w:fill="auto"/>
          </w:tcPr>
          <w:p>
            <w:pPr>
              <w:pStyle w:val="44"/>
            </w:pPr>
            <w:r>
              <w:t>China – Students</w:t>
            </w:r>
          </w:p>
        </w:tc>
        <w:tc>
          <w:tcPr>
            <w:tcW w:w="1701" w:type="dxa"/>
            <w:tcBorders>
              <w:bottom w:val="single" w:color="auto" w:sz="4" w:space="0"/>
            </w:tcBorders>
            <w:shd w:val="clear" w:color="auto" w:fill="auto"/>
          </w:tcPr>
          <w:p>
            <w:pPr>
              <w:pStyle w:val="44"/>
            </w:pPr>
            <w:r>
              <w:t>¥900</w:t>
            </w:r>
          </w:p>
        </w:tc>
        <w:tc>
          <w:tcPr>
            <w:tcW w:w="1843" w:type="dxa"/>
            <w:tcBorders>
              <w:bottom w:val="single" w:color="auto" w:sz="4" w:space="0"/>
            </w:tcBorders>
            <w:shd w:val="clear" w:color="auto" w:fill="auto"/>
          </w:tcPr>
          <w:p>
            <w:pPr>
              <w:pStyle w:val="44"/>
            </w:pPr>
            <w:r>
              <w:t>¥1000</w:t>
            </w:r>
          </w:p>
        </w:tc>
        <w:tc>
          <w:tcPr>
            <w:tcW w:w="1162" w:type="dxa"/>
            <w:tcBorders>
              <w:bottom w:val="single" w:color="auto" w:sz="4" w:space="0"/>
            </w:tcBorders>
            <w:shd w:val="clear" w:color="auto" w:fill="auto"/>
          </w:tcPr>
          <w:p>
            <w:pPr>
              <w:pStyle w:val="44"/>
            </w:pPr>
            <w:r>
              <w:t>¥1100</w:t>
            </w:r>
          </w:p>
        </w:tc>
      </w:tr>
    </w:tbl>
    <w:p>
      <w:pPr>
        <w:pStyle w:val="3"/>
      </w:pPr>
      <w:r>
        <w:t xml:space="preserve">* Currently not available but will be updated once the service becomes available. </w:t>
      </w:r>
    </w:p>
    <w:p>
      <w:pPr>
        <w:pStyle w:val="5"/>
      </w:pPr>
      <w:r>
        <w:t>3.3. In-text citations</w:t>
      </w:r>
    </w:p>
    <w:p>
      <w:pPr>
        <w:pStyle w:val="3"/>
      </w:pPr>
      <w:r>
        <w:t xml:space="preserve">The author-year style should be used for in-text reference citations. </w:t>
      </w:r>
    </w:p>
    <w:p>
      <w:pPr>
        <w:pStyle w:val="3"/>
      </w:pPr>
      <w:r>
        <w:t>For single author references, use the author’s name (without initials, unless there is ambiguity) and the year of publication.</w:t>
      </w:r>
    </w:p>
    <w:p>
      <w:pPr>
        <w:pStyle w:val="3"/>
      </w:pPr>
      <w:r>
        <w:t>More than one reference from the same author(s) in the same year must be identified by the letters “a”, “b”, “c”, etc., placed after the year of publication, e.g., (Smith, 2014a, 2014b, 2018).</w:t>
      </w:r>
    </w:p>
    <w:p>
      <w:pPr>
        <w:pStyle w:val="3"/>
      </w:pPr>
      <w:r>
        <w:t>For two-author references, use both authors’ names and the year of publication, e.g., (Wang and Jones, 2013).</w:t>
      </w:r>
    </w:p>
    <w:p>
      <w:pPr>
        <w:pStyle w:val="3"/>
      </w:pPr>
      <w:r>
        <w:t xml:space="preserve">For references with three or more authors, use the first author’s name followed by “et al.,” and the year of publication, e.g., (James et al., 2016). </w:t>
      </w:r>
    </w:p>
    <w:p>
      <w:pPr>
        <w:pStyle w:val="3"/>
      </w:pPr>
      <w:r>
        <w:t>Citations may be made parenthetically or directly, e.g., “…as already demonstrated in several publications (Smith, 2014a, 2014b, 2018; Wang and Jones, 2019; James et al., 2016). Recently, Liu et al. (2020) have also shown that...”.</w:t>
      </w:r>
    </w:p>
    <w:p>
      <w:pPr>
        <w:pStyle w:val="5"/>
      </w:pPr>
      <w:r>
        <w:t>3.4. English spelling and language editing</w:t>
      </w:r>
    </w:p>
    <w:p>
      <w:pPr>
        <w:pStyle w:val="3"/>
      </w:pPr>
      <w:r>
        <w:t xml:space="preserve">As an international symposium, you are free to select either American English or British English spelling in your paper, but do not use mixed spelling in the same paper. </w:t>
      </w:r>
    </w:p>
    <w:p>
      <w:pPr>
        <w:pStyle w:val="3"/>
      </w:pPr>
      <w:r>
        <w:t xml:space="preserve">Ensure that your work is written in correct scientific English before submission. Professional language editing services are available, for example: </w:t>
      </w:r>
    </w:p>
    <w:p>
      <w:pPr>
        <w:pStyle w:val="3"/>
      </w:pPr>
      <w:r>
        <w:fldChar w:fldCharType="begin"/>
      </w:r>
      <w:r>
        <w:instrText xml:space="preserve"> HYPERLINK "http://www.aje.com/us/" </w:instrText>
      </w:r>
      <w:r>
        <w:fldChar w:fldCharType="separate"/>
      </w:r>
      <w:r>
        <w:rPr>
          <w:rStyle w:val="30"/>
        </w:rPr>
        <w:t>http://www.aje.com/us/</w:t>
      </w:r>
      <w:r>
        <w:rPr>
          <w:rStyle w:val="30"/>
        </w:rPr>
        <w:fldChar w:fldCharType="end"/>
      </w:r>
      <w:r>
        <w:rPr>
          <w:rStyle w:val="30"/>
          <w:color w:val="000000" w:themeColor="text1"/>
          <w:u w:val="none"/>
          <w14:textFill>
            <w14:solidFill>
              <w14:schemeClr w14:val="tx1"/>
            </w14:solidFill>
          </w14:textFill>
        </w:rPr>
        <w:t>;</w:t>
      </w:r>
      <w:r>
        <w:rPr>
          <w:rStyle w:val="30"/>
          <w:u w:val="none"/>
        </w:rPr>
        <w:t xml:space="preserve"> </w:t>
      </w:r>
      <w:r>
        <w:fldChar w:fldCharType="begin"/>
      </w:r>
      <w:r>
        <w:instrText xml:space="preserve"> HYPERLINK "http://webshop.elsevier.com/languageservices/languageediting/" </w:instrText>
      </w:r>
      <w:r>
        <w:fldChar w:fldCharType="separate"/>
      </w:r>
      <w:r>
        <w:rPr>
          <w:rStyle w:val="30"/>
        </w:rPr>
        <w:t>http://webshop.elsevier.com/languageservices/languageediting/</w:t>
      </w:r>
      <w:r>
        <w:rPr>
          <w:rStyle w:val="30"/>
        </w:rPr>
        <w:fldChar w:fldCharType="end"/>
      </w:r>
      <w:r>
        <w:t xml:space="preserve"> </w:t>
      </w:r>
    </w:p>
    <w:p>
      <w:pPr>
        <w:pStyle w:val="3"/>
      </w:pPr>
      <w:r>
        <w:t>However, these services are provided by outside vendors and are not endorsed by the ISAEW.</w:t>
      </w:r>
    </w:p>
    <w:p>
      <w:pPr>
        <w:pStyle w:val="5"/>
      </w:pPr>
      <w:r>
        <w:t>3.5. Units and numbers</w:t>
      </w:r>
    </w:p>
    <w:p>
      <w:pPr>
        <w:pStyle w:val="3"/>
        <w:rPr>
          <w:lang w:eastAsia="zh-CN"/>
        </w:rPr>
      </w:pPr>
      <w:r>
        <w:rPr>
          <w:lang w:eastAsia="zh-CN"/>
        </w:rPr>
        <w:t xml:space="preserve">The SI (metric) units and SI derived units should be used. More information about these units can be found in </w:t>
      </w:r>
      <w:r>
        <w:fldChar w:fldCharType="begin"/>
      </w:r>
      <w:r>
        <w:instrText xml:space="preserve"> HYPERLINK "http://physics.nist.gov/cuu/Units/units.html" </w:instrText>
      </w:r>
      <w:r>
        <w:fldChar w:fldCharType="separate"/>
      </w:r>
      <w:r>
        <w:rPr>
          <w:rStyle w:val="30"/>
          <w:lang w:eastAsia="zh-CN"/>
        </w:rPr>
        <w:t>http://physics.nist.gov/cuu/Units/units.html</w:t>
      </w:r>
      <w:r>
        <w:rPr>
          <w:rStyle w:val="30"/>
          <w:lang w:eastAsia="zh-CN"/>
        </w:rPr>
        <w:fldChar w:fldCharType="end"/>
      </w:r>
      <w:r>
        <w:rPr>
          <w:lang w:eastAsia="zh-CN"/>
        </w:rPr>
        <w:t xml:space="preserve">. </w:t>
      </w:r>
    </w:p>
    <w:p>
      <w:pPr>
        <w:pStyle w:val="3"/>
        <w:rPr>
          <w:lang w:eastAsia="zh-CN"/>
        </w:rPr>
      </w:pPr>
      <w:r>
        <w:rPr>
          <w:lang w:eastAsia="zh-CN"/>
        </w:rPr>
        <w:t>If other units (e.g., U.S. Customary units) are necessary, they should be provided in parentheses.</w:t>
      </w:r>
    </w:p>
    <w:p>
      <w:pPr>
        <w:pStyle w:val="3"/>
        <w:rPr>
          <w:lang w:eastAsia="zh-CN"/>
        </w:rPr>
      </w:pPr>
      <w:r>
        <w:rPr>
          <w:lang w:eastAsia="zh-CN"/>
        </w:rPr>
        <w:t>Express the SI derived units or other units in exponent form with spaces between the elements of the derived unit, e.g., 1.5 kg d</w:t>
      </w:r>
      <w:r>
        <w:rPr>
          <w:vertAlign w:val="superscript"/>
          <w:lang w:eastAsia="zh-CN"/>
        </w:rPr>
        <w:t>-1</w:t>
      </w:r>
      <w:r>
        <w:rPr>
          <w:lang w:eastAsia="zh-CN"/>
        </w:rPr>
        <w:t xml:space="preserve"> and 34.5 mg m</w:t>
      </w:r>
      <w:r>
        <w:rPr>
          <w:vertAlign w:val="superscript"/>
          <w:lang w:eastAsia="zh-CN"/>
        </w:rPr>
        <w:t>-2</w:t>
      </w:r>
      <w:r>
        <w:rPr>
          <w:lang w:eastAsia="zh-CN"/>
        </w:rPr>
        <w:t xml:space="preserve"> d</w:t>
      </w:r>
      <w:r>
        <w:rPr>
          <w:vertAlign w:val="superscript"/>
          <w:lang w:eastAsia="zh-CN"/>
        </w:rPr>
        <w:t>-1</w:t>
      </w:r>
      <w:r>
        <w:rPr>
          <w:lang w:eastAsia="zh-CN"/>
        </w:rPr>
        <w:t>.</w:t>
      </w:r>
    </w:p>
    <w:p>
      <w:pPr>
        <w:pStyle w:val="3"/>
        <w:rPr>
          <w:lang w:eastAsia="zh-CN"/>
        </w:rPr>
      </w:pPr>
      <w:r>
        <w:rPr>
          <w:lang w:eastAsia="zh-CN"/>
        </w:rPr>
        <w:t>Use a comma for five-digit and larger numbers, e.g., 4530 kg; 10,000 kg (not 10000 kg).</w:t>
      </w:r>
    </w:p>
    <w:p>
      <w:pPr>
        <w:pStyle w:val="5"/>
      </w:pPr>
      <w:r>
        <w:t>3.6. Web Links</w:t>
      </w:r>
    </w:p>
    <w:p>
      <w:pPr>
        <w:pStyle w:val="3"/>
      </w:pPr>
      <w:r>
        <w:t>To break the line of long web links without breaking the links, position the cursor where you want to break, e.g., after each slash “/” in the URL. Click the “Insert” tab, click “Symbol” in the “Symbols” group, and select “More Symbols”. In the Symbol window (</w:t>
      </w:r>
      <w:r>
        <w:fldChar w:fldCharType="begin"/>
      </w:r>
      <w:r>
        <w:instrText xml:space="preserve"> REF _Ref67730259 \h </w:instrText>
      </w:r>
      <w:r>
        <w:fldChar w:fldCharType="separate"/>
      </w:r>
      <w:r>
        <w:t>Figure 4</w:t>
      </w:r>
      <w:r>
        <w:fldChar w:fldCharType="end"/>
      </w:r>
      <w:r>
        <w:t>), click the “Special Characters” tab, select “No-Width Optional Break”, click Insert.</w:t>
      </w:r>
    </w:p>
    <w:p>
      <w:pPr>
        <w:pStyle w:val="62"/>
      </w:pPr>
      <w:r>
        <w:drawing>
          <wp:inline distT="0" distB="0" distL="0" distR="0">
            <wp:extent cx="3457575" cy="24993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13"/>
                    <a:stretch>
                      <a:fillRect/>
                    </a:stretch>
                  </pic:blipFill>
                  <pic:spPr>
                    <a:xfrm>
                      <a:off x="0" y="0"/>
                      <a:ext cx="3535031" cy="2555724"/>
                    </a:xfrm>
                    <a:prstGeom prst="rect">
                      <a:avLst/>
                    </a:prstGeom>
                  </pic:spPr>
                </pic:pic>
              </a:graphicData>
            </a:graphic>
          </wp:inline>
        </w:drawing>
      </w:r>
    </w:p>
    <w:p>
      <w:pPr>
        <w:pStyle w:val="43"/>
      </w:pPr>
      <w:bookmarkStart w:id="4" w:name="_Ref67730259"/>
      <w:r>
        <w:t xml:space="preserve">Figure </w:t>
      </w:r>
      <w:r>
        <w:fldChar w:fldCharType="begin"/>
      </w:r>
      <w:r>
        <w:instrText xml:space="preserve"> SEQ Figure \* ARABIC </w:instrText>
      </w:r>
      <w:r>
        <w:fldChar w:fldCharType="separate"/>
      </w:r>
      <w:r>
        <w:t>4</w:t>
      </w:r>
      <w:r>
        <w:fldChar w:fldCharType="end"/>
      </w:r>
      <w:bookmarkEnd w:id="4"/>
      <w:r>
        <w:t>. Insert a “No-Width Optional Break” to break a long web link line without breaking the link.</w:t>
      </w:r>
    </w:p>
    <w:p>
      <w:pPr>
        <w:pStyle w:val="4"/>
      </w:pPr>
      <w:r>
        <w:rPr>
          <w:lang w:val="en-US"/>
        </w:rPr>
        <w:t xml:space="preserve">4. </w:t>
      </w:r>
      <w:r>
        <w:t>Conclusions</w:t>
      </w:r>
    </w:p>
    <w:p>
      <w:pPr>
        <w:pStyle w:val="3"/>
      </w:pPr>
      <w:r>
        <w:t xml:space="preserve">The “Conclusions” section is for you to present your research findings. Do not write what you did or how you did in the research, such as “The nursery pig health as affected by high ammonia concentrations was studied using two advanced respiratory chambers”, because these are your materials and methods used in the research, not conclusions that you drew from the research. </w:t>
      </w:r>
    </w:p>
    <w:p>
      <w:pPr>
        <w:pStyle w:val="3"/>
      </w:pPr>
      <w:r>
        <w:t>Occasionally, some authors like to give the reader a brief overview of the study, similar to an abstract, in this section. If this is your preference, then change the section heading to “Summary”, but do not simply copy the sentences from the “Abstract”. If the length of presenting your research findings in the Summary is close to half of the total length of this section, the heading “Summary and Conclusions” can be used.</w:t>
      </w:r>
    </w:p>
    <w:p>
      <w:pPr>
        <w:pStyle w:val="33"/>
      </w:pPr>
      <w:r>
        <w:t>Acknowledgements</w:t>
      </w:r>
    </w:p>
    <w:p>
      <w:pPr>
        <w:pStyle w:val="3"/>
      </w:pPr>
      <w:r>
        <w:t>Acknowledgements, if any, can be placed here.</w:t>
      </w:r>
    </w:p>
    <w:p>
      <w:pPr>
        <w:pStyle w:val="34"/>
      </w:pPr>
      <w:r>
        <w:t>References</w:t>
      </w:r>
    </w:p>
    <w:p>
      <w:pPr>
        <w:pStyle w:val="3"/>
      </w:pPr>
      <w:r>
        <w:t>Please do not exceed 30 cited references for a research paper. For a review paper, this number can be 60. Make sure that all the cited references are listed here, and all the listed references are cited in the paper. Using of publication DOI is encouraged.</w:t>
      </w:r>
    </w:p>
    <w:p>
      <w:pPr>
        <w:pStyle w:val="3"/>
      </w:pPr>
      <w:r>
        <w:t xml:space="preserve">For EndNote users, an EndNote style file for the ISAEW 2017 papers will be sent to you by contacting Dr. Jiqin (J.Q.) Ni (Email: </w:t>
      </w:r>
      <w:r>
        <w:fldChar w:fldCharType="begin"/>
      </w:r>
      <w:r>
        <w:instrText xml:space="preserve"> HYPERLINK "mailto:jiqin@purdue.edu" </w:instrText>
      </w:r>
      <w:r>
        <w:fldChar w:fldCharType="separate"/>
      </w:r>
      <w:r>
        <w:rPr>
          <w:rStyle w:val="30"/>
        </w:rPr>
        <w:t>jiqin@purdue.edu</w:t>
      </w:r>
      <w:r>
        <w:rPr>
          <w:rStyle w:val="30"/>
        </w:rPr>
        <w:fldChar w:fldCharType="end"/>
      </w:r>
      <w:r>
        <w:t xml:space="preserve">). </w:t>
      </w:r>
    </w:p>
    <w:p>
      <w:pPr>
        <w:pStyle w:val="3"/>
      </w:pPr>
      <w:r>
        <w:t>Select the “</w:t>
      </w:r>
      <w:r>
        <w:rPr>
          <w:u w:val="single"/>
        </w:rPr>
        <w:t>RefListing</w:t>
      </w:r>
      <w:r>
        <w:t>” in the built-in styles to format the reference list. The references should be arranged alphabetically by the last name of the first author or, if the author is not available, by the title, then sorted chronologically.</w:t>
      </w:r>
    </w:p>
    <w:p>
      <w:pPr>
        <w:pStyle w:val="3"/>
      </w:pPr>
      <w:r>
        <w:t>The following examples of reference arrangements should be used: Forbes (2006) for technical reports, Huo (2011) for theses and dissertations, IRCAEW (2011) for internet resources, Janni et al. (2005) for conference proceedings papers, Ni and Heber (2008) for book sections, Waldau (2010) for books, and Xin et al. (2011) for journal articles. The list of the references should be sorted alphabetically.</w:t>
      </w:r>
    </w:p>
    <w:p>
      <w:pPr>
        <w:pStyle w:val="63"/>
      </w:pPr>
      <w:r>
        <w:t>Forbes, E.G.A., D.L. Easson, V.B. Woods, and Z. McKervey, 2006. An evaluation of manure treatment systems designed to improve nutrient management - A report to the expert group on alternative use of manures. Occasional publication No. 5. Global Research Unit, AFBI Hillsborough, Down, Northern Ireland. May.</w:t>
      </w:r>
    </w:p>
    <w:p>
      <w:pPr>
        <w:pStyle w:val="63"/>
      </w:pPr>
      <w:r>
        <w:t>Huo, C., 2011. Analysis and Assessment of Nutrients and Physiological Activity Components in Anaerobic Digestion Effluent of Livestock Farm. MS Thesis, College of Engineering, China Agricultural University, Beijing, China.</w:t>
      </w:r>
    </w:p>
    <w:p>
      <w:pPr>
        <w:pStyle w:val="63"/>
      </w:pPr>
      <w:r>
        <w:t xml:space="preserve">IRCAEW, 2011. Constitution of International Research Center for Animal Environment and Welfare. </w:t>
      </w:r>
      <w:r>
        <w:fldChar w:fldCharType="begin"/>
      </w:r>
      <w:r>
        <w:instrText xml:space="preserve"> HYPERLINK "http://www.ircaew.org/Introduction/2013-08-06/1450.html" </w:instrText>
      </w:r>
      <w:r>
        <w:fldChar w:fldCharType="separate"/>
      </w:r>
      <w:r>
        <w:rPr>
          <w:rStyle w:val="30"/>
        </w:rPr>
        <w:t>www.ircaew.org/Introduction/2013-08-06/1450.html</w:t>
      </w:r>
      <w:r>
        <w:rPr>
          <w:rStyle w:val="30"/>
        </w:rPr>
        <w:fldChar w:fldCharType="end"/>
      </w:r>
      <w:r>
        <w:t>. Accessed March 1, 2015.</w:t>
      </w:r>
    </w:p>
    <w:p>
      <w:pPr>
        <w:pStyle w:val="63"/>
      </w:pPr>
      <w:r>
        <w:t>Janni, K.A., L.D. Jacobson, R.E. Nicolai, B. Hetchler, and V.J. Johnson, 2005. Airflow reduction of large belt-driven exhaust ventilation fans with shutters and loose belts. In</w:t>
      </w:r>
      <w:r>
        <w:rPr>
          <w:i/>
          <w:iCs/>
        </w:rPr>
        <w:t xml:space="preserve"> Seventh International Livestock Environment Symposium</w:t>
      </w:r>
      <w:r>
        <w:t>. Beijing, China, May 18-20. St. Joseph, Mich.: ASAE. Eds., T. Brown-Brandl and R. Maghirang. 245-251.</w:t>
      </w:r>
    </w:p>
    <w:p>
      <w:pPr>
        <w:pStyle w:val="63"/>
      </w:pPr>
      <w:r>
        <w:t xml:space="preserve">Ni, J.-Q., A.J. Heber, 2008. Chapter four: Sampling and measurement of ammonia at animal facilities. Advances in Agronomy. 98, 201-269. </w:t>
      </w:r>
      <w:r>
        <w:fldChar w:fldCharType="begin"/>
      </w:r>
      <w:r>
        <w:instrText xml:space="preserve"> HYPERLINK "http://doi.org/10.1016/S0065-2113(08)00204-6" </w:instrText>
      </w:r>
      <w:r>
        <w:fldChar w:fldCharType="separate"/>
      </w:r>
      <w:r>
        <w:rPr>
          <w:rStyle w:val="30"/>
        </w:rPr>
        <w:t>http://doi.org/10.1016/S0065-2113(08)00204-6</w:t>
      </w:r>
      <w:r>
        <w:rPr>
          <w:rStyle w:val="30"/>
        </w:rPr>
        <w:fldChar w:fldCharType="end"/>
      </w:r>
      <w:r>
        <w:t>.</w:t>
      </w:r>
    </w:p>
    <w:p>
      <w:pPr>
        <w:pStyle w:val="63"/>
      </w:pPr>
      <w:r>
        <w:t xml:space="preserve">Waldau, P., 2010. </w:t>
      </w:r>
      <w:r>
        <w:rPr>
          <w:i/>
        </w:rPr>
        <w:t>Animal Rights: What Everyone Needs to Know</w:t>
      </w:r>
      <w:r>
        <w:t>. Oxford: Oxford University Press. 220 p.</w:t>
      </w:r>
    </w:p>
    <w:p>
      <w:pPr>
        <w:pStyle w:val="63"/>
      </w:pPr>
      <w:r>
        <w:t xml:space="preserve">Xin, H., R.S. Gates, A.R. Green, F.M. Mitloehner, P.A. Moore, C.M. Wathes, 2011. Environmental impacts and sustainability of egg production systems. Poultry Science. 90 (1), 263-277. </w:t>
      </w:r>
      <w:r>
        <w:fldChar w:fldCharType="begin"/>
      </w:r>
      <w:r>
        <w:instrText xml:space="preserve"> HYPERLINK "http://doi.org/‌10.3382/ps.2010-00877" </w:instrText>
      </w:r>
      <w:r>
        <w:fldChar w:fldCharType="separate"/>
      </w:r>
      <w:r>
        <w:rPr>
          <w:rStyle w:val="30"/>
        </w:rPr>
        <w:t>http://doi.org/‌10.3382/ps.2010-00877</w:t>
      </w:r>
      <w:r>
        <w:rPr>
          <w:rStyle w:val="30"/>
        </w:rPr>
        <w:fldChar w:fldCharType="end"/>
      </w:r>
      <w:r>
        <w:t xml:space="preserve">. </w:t>
      </w:r>
    </w:p>
    <w:p>
      <w:pPr>
        <w:ind w:firstLine="284"/>
        <w:jc w:val="right"/>
      </w:pPr>
    </w:p>
    <w:p>
      <w:pPr>
        <w:spacing w:before="120"/>
        <w:ind w:firstLine="284"/>
        <w:jc w:val="left"/>
      </w:pPr>
      <w:r>
        <w:t xml:space="preserve">Disclaimer: It is authors’ responsibility to obtain written permissions to use copyrighted materials (e.g., figure, photo, table) and not to commit plagiarism and self-plagiarism when writing with this template. </w:t>
      </w:r>
    </w:p>
    <w:p>
      <w:pPr>
        <w:spacing w:before="120"/>
        <w:ind w:firstLine="284"/>
        <w:jc w:val="left"/>
      </w:pPr>
      <w:r>
        <w:t xml:space="preserve">Copyright © 2015–2021 Jiqin Ni </w:t>
      </w:r>
    </w:p>
    <w:p>
      <w:pPr>
        <w:spacing w:before="120"/>
        <w:ind w:firstLine="284"/>
        <w:jc w:val="left"/>
      </w:pPr>
      <w:r>
        <w:t xml:space="preserve">This template was created for the International Research Center for Animal Environment and Welfare (IRCAEW). Written permission is required for other organizations to use this template. Contact: Dr. Jiqin (J.Q.) Ni (Email: </w:t>
      </w:r>
      <w:r>
        <w:fldChar w:fldCharType="begin"/>
      </w:r>
      <w:r>
        <w:instrText xml:space="preserve"> HYPERLINK "mailto:jiqin@purdue.edu" </w:instrText>
      </w:r>
      <w:r>
        <w:fldChar w:fldCharType="separate"/>
      </w:r>
      <w:r>
        <w:rPr>
          <w:rStyle w:val="30"/>
        </w:rPr>
        <w:t>jiqin@purdue.edu</w:t>
      </w:r>
      <w:r>
        <w:rPr>
          <w:rStyle w:val="30"/>
        </w:rPr>
        <w:fldChar w:fldCharType="end"/>
      </w:r>
      <w:r>
        <w:t xml:space="preserve">). </w:t>
      </w:r>
    </w:p>
    <w:p>
      <w:pPr>
        <w:spacing w:before="120"/>
        <w:ind w:firstLine="284"/>
        <w:jc w:val="left"/>
      </w:pPr>
      <w:r>
        <w:t xml:space="preserve">This template was last updated on May 9, 2023. </w:t>
      </w:r>
    </w:p>
    <w:sectPr>
      <w:headerReference r:id="rId3" w:type="default"/>
      <w:footerReference r:id="rId4" w:type="default"/>
      <w:footerReference r:id="rId5" w:type="even"/>
      <w:pgSz w:w="11907" w:h="16839"/>
      <w:pgMar w:top="2835" w:right="2438" w:bottom="3232" w:left="2495" w:header="2495" w:footer="2835"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幼圆">
    <w:panose1 w:val="02010509060101010101"/>
    <w:charset w:val="86"/>
    <w:family w:val="modern"/>
    <w:pitch w:val="default"/>
    <w:sig w:usb0="00000001" w:usb1="080E0000" w:usb2="00000000" w:usb3="00000000" w:csb0="00040000"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Cambria">
    <w:panose1 w:val="02040503050406030204"/>
    <w:charset w:val="00"/>
    <w:family w:val="roman"/>
    <w:pitch w:val="default"/>
    <w:sig w:usb0="E00002FF" w:usb1="400004FF" w:usb2="00000000" w:usb3="00000000" w:csb0="2000019F" w:csb1="00000000"/>
  </w:font>
  <w:font w:name="MS Gothic">
    <w:panose1 w:val="020B0609070205080204"/>
    <w:charset w:val="80"/>
    <w:family w:val="modern"/>
    <w:pitch w:val="default"/>
    <w:sig w:usb0="E00002FF" w:usb1="6AC7FDFB" w:usb2="00000012" w:usb3="00000000" w:csb0="4002009F" w:csb1="DFD70000"/>
  </w:font>
  <w:font w:name="等线">
    <w:altName w:val="Arial Unicode MS"/>
    <w:panose1 w:val="00000000000000000000"/>
    <w:charset w:val="00"/>
    <w:family w:val="auto"/>
    <w:pitch w:val="default"/>
    <w:sig w:usb0="00000000" w:usb1="00000000" w:usb2="00000000" w:usb3="00000000" w:csb0="00000000" w:csb1="00000000"/>
  </w:font>
  <w:font w:name="Cordia New">
    <w:panose1 w:val="020B0304020202020204"/>
    <w:charset w:val="DE"/>
    <w:family w:val="swiss"/>
    <w:pitch w:val="default"/>
    <w:sig w:usb0="81000003" w:usb1="00000000" w:usb2="00000000" w:usb3="00000000" w:csb0="00010001" w:csb1="00000000"/>
  </w:font>
  <w:font w:name="Arial Unicode MS">
    <w:panose1 w:val="020B0604020202020204"/>
    <w:charset w:val="86"/>
    <w:family w:val="auto"/>
    <w:pitch w:val="default"/>
    <w:sig w:usb0="FFFFFFFF" w:usb1="E9FFFFFF" w:usb2="0000003F" w:usb3="00000000" w:csb0="603F01FF" w:csb1="FFFF0000"/>
  </w:font>
  <w:font w:name="Cordia New">
    <w:panose1 w:val="020B0304020202020204"/>
    <w:charset w:val="00"/>
    <w:family w:val="auto"/>
    <w:pitch w:val="default"/>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rPr>
        <w:rStyle w:val="27"/>
      </w:rPr>
    </w:pPr>
    <w:r>
      <w:t>∙</w:t>
    </w:r>
    <w:r>
      <w:rPr>
        <w:rStyle w:val="27"/>
      </w:rPr>
      <w:t xml:space="preserve"> </w:t>
    </w:r>
    <w:r>
      <w:rPr>
        <w:rStyle w:val="27"/>
      </w:rPr>
      <w:fldChar w:fldCharType="begin"/>
    </w:r>
    <w:r>
      <w:rPr>
        <w:rStyle w:val="27"/>
      </w:rPr>
      <w:instrText xml:space="preserve">PAGE  </w:instrText>
    </w:r>
    <w:r>
      <w:rPr>
        <w:rStyle w:val="27"/>
      </w:rPr>
      <w:fldChar w:fldCharType="separate"/>
    </w:r>
    <w:r>
      <w:rPr>
        <w:rStyle w:val="27"/>
      </w:rPr>
      <w:t>5</w:t>
    </w:r>
    <w:r>
      <w:rPr>
        <w:rStyle w:val="27"/>
      </w:rPr>
      <w:fldChar w:fldCharType="end"/>
    </w:r>
    <w:r>
      <w:rPr>
        <w:rStyle w:val="27"/>
      </w:rPr>
      <w:t xml:space="preserve"> </w:t>
    </w:r>
    <w: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rPr>
        <w:rStyle w:val="27"/>
      </w:rPr>
    </w:pPr>
    <w:r>
      <w:rPr>
        <w:rStyle w:val="27"/>
      </w:rPr>
      <w:fldChar w:fldCharType="begin"/>
    </w:r>
    <w:r>
      <w:rPr>
        <w:rStyle w:val="27"/>
      </w:rPr>
      <w:instrText xml:space="preserve">PAGE  </w:instrText>
    </w:r>
    <w:r>
      <w:rPr>
        <w:rStyle w:val="27"/>
      </w:rPr>
      <w:fldChar w:fldCharType="separate"/>
    </w:r>
    <w:r>
      <w:rPr>
        <w:rStyle w:val="27"/>
      </w:rPr>
      <w:t>1</w:t>
    </w:r>
    <w:r>
      <w:rPr>
        <w:rStyle w:val="27"/>
      </w:rPr>
      <w:fldChar w:fldCharType="end"/>
    </w:r>
  </w:p>
  <w:p>
    <w:pPr>
      <w:pStyle w:val="1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t>Int. Symp. on Animal Environ. &amp; Welfare</w:t>
    </w:r>
    <w:r>
      <w:tab/>
    </w:r>
    <w:r>
      <w:t>Oct. 24–25, 2023, Chongqing, China</w:t>
    </w:r>
  </w:p>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C563E84"/>
    <w:multiLevelType w:val="multilevel"/>
    <w:tmpl w:val="4C563E84"/>
    <w:lvl w:ilvl="0" w:tentative="0">
      <w:start w:val="1"/>
      <w:numFmt w:val="bullet"/>
      <w:pStyle w:val="12"/>
      <w:lvlText w:val=""/>
      <w:lvlJc w:val="left"/>
      <w:pPr>
        <w:ind w:left="720" w:hanging="360"/>
      </w:pPr>
      <w:rPr>
        <w:rFonts w:hint="default" w:ascii="Symbol" w:hAnsi="Symbol"/>
      </w:rPr>
    </w:lvl>
    <w:lvl w:ilvl="1" w:tentative="0">
      <w:start w:val="1"/>
      <w:numFmt w:val="decimal"/>
      <w:isLgl/>
      <w:lvlText w:val="%1.%2."/>
      <w:lvlJc w:val="left"/>
      <w:pPr>
        <w:ind w:left="720" w:hanging="360"/>
      </w:pPr>
      <w:rPr>
        <w:rFonts w:hint="default"/>
      </w:rPr>
    </w:lvl>
    <w:lvl w:ilvl="2" w:tentative="0">
      <w:start w:val="1"/>
      <w:numFmt w:val="decimal"/>
      <w:isLgl/>
      <w:lvlText w:val="%1.%2.%3."/>
      <w:lvlJc w:val="left"/>
      <w:pPr>
        <w:ind w:left="1080" w:hanging="720"/>
      </w:pPr>
      <w:rPr>
        <w:rFonts w:hint="default"/>
      </w:rPr>
    </w:lvl>
    <w:lvl w:ilvl="3" w:tentative="0">
      <w:start w:val="1"/>
      <w:numFmt w:val="decimal"/>
      <w:isLgl/>
      <w:lvlText w:val="%1.%2.%3.%4"/>
      <w:lvlJc w:val="left"/>
      <w:pPr>
        <w:ind w:left="1080" w:hanging="72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440" w:hanging="108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1800" w:hanging="1440"/>
      </w:pPr>
      <w:rPr>
        <w:rFonts w:hint="default"/>
      </w:rPr>
    </w:lvl>
    <w:lvl w:ilvl="8" w:tentative="0">
      <w:start w:val="1"/>
      <w:numFmt w:val="decimal"/>
      <w:isLgl/>
      <w:lvlText w:val="%1.%2.%3.%4.%5.%6.%7.%8.%9"/>
      <w:lvlJc w:val="left"/>
      <w:pPr>
        <w:ind w:left="2160" w:hanging="1800"/>
      </w:pPr>
      <w:rPr>
        <w:rFonts w:hint="default"/>
      </w:rPr>
    </w:lvl>
  </w:abstractNum>
  <w:abstractNum w:abstractNumId="1">
    <w:nsid w:val="6D0659AA"/>
    <w:multiLevelType w:val="multilevel"/>
    <w:tmpl w:val="6D0659AA"/>
    <w:lvl w:ilvl="0" w:tentative="0">
      <w:start w:val="1"/>
      <w:numFmt w:val="decimal"/>
      <w:pStyle w:val="2"/>
      <w:lvlText w:val="%1."/>
      <w:lvlJc w:val="left"/>
      <w:pPr>
        <w:ind w:left="720" w:hanging="360"/>
      </w:pPr>
      <w:rPr>
        <w:rFonts w:hint="default"/>
      </w:rPr>
    </w:lvl>
    <w:lvl w:ilvl="1" w:tentative="0">
      <w:start w:val="1"/>
      <w:numFmt w:val="decimal"/>
      <w:lvlRestart w:val="0"/>
      <w:isLgl/>
      <w:lvlText w:val="%2."/>
      <w:lvlJc w:val="left"/>
      <w:pPr>
        <w:ind w:left="720" w:hanging="360"/>
      </w:pPr>
      <w:rPr>
        <w:rFonts w:hint="default"/>
      </w:rPr>
    </w:lvl>
    <w:lvl w:ilvl="2" w:tentative="0">
      <w:start w:val="1"/>
      <w:numFmt w:val="decimal"/>
      <w:isLgl/>
      <w:lvlText w:val="%2.%3."/>
      <w:lvlJc w:val="left"/>
      <w:pPr>
        <w:ind w:left="1080" w:hanging="720"/>
      </w:pPr>
      <w:rPr>
        <w:rFonts w:hint="default"/>
      </w:rPr>
    </w:lvl>
    <w:lvl w:ilvl="3" w:tentative="0">
      <w:start w:val="1"/>
      <w:numFmt w:val="decimal"/>
      <w:isLgl/>
      <w:lvlText w:val="%2.%3.%4"/>
      <w:lvlJc w:val="left"/>
      <w:pPr>
        <w:ind w:left="1080" w:hanging="720"/>
      </w:pPr>
      <w:rPr>
        <w:rFonts w:hint="default"/>
      </w:rPr>
    </w:lvl>
    <w:lvl w:ilvl="4" w:tentative="0">
      <w:start w:val="1"/>
      <w:numFmt w:val="decimal"/>
      <w:isLgl/>
      <w:lvlText w:val="%1.%2.%3.%4.%5"/>
      <w:lvlJc w:val="left"/>
      <w:pPr>
        <w:ind w:left="1440" w:hanging="1080"/>
      </w:pPr>
      <w:rPr>
        <w:rFonts w:hint="default"/>
      </w:rPr>
    </w:lvl>
    <w:lvl w:ilvl="5" w:tentative="0">
      <w:start w:val="1"/>
      <w:numFmt w:val="decimal"/>
      <w:isLgl/>
      <w:lvlText w:val="%1.%2.%3.%4.%5.%6"/>
      <w:lvlJc w:val="left"/>
      <w:pPr>
        <w:ind w:left="1440" w:hanging="1080"/>
      </w:pPr>
      <w:rPr>
        <w:rFonts w:hint="default"/>
      </w:rPr>
    </w:lvl>
    <w:lvl w:ilvl="6" w:tentative="0">
      <w:start w:val="1"/>
      <w:numFmt w:val="decimal"/>
      <w:isLgl/>
      <w:lvlText w:val="%1.%2.%3.%4.%5.%6.%7"/>
      <w:lvlJc w:val="left"/>
      <w:pPr>
        <w:ind w:left="1800" w:hanging="1440"/>
      </w:pPr>
      <w:rPr>
        <w:rFonts w:hint="default"/>
      </w:rPr>
    </w:lvl>
    <w:lvl w:ilvl="7" w:tentative="0">
      <w:start w:val="1"/>
      <w:numFmt w:val="decimal"/>
      <w:isLgl/>
      <w:lvlText w:val="%1.%2.%3.%4.%5.%6.%7.%8"/>
      <w:lvlJc w:val="left"/>
      <w:pPr>
        <w:ind w:left="1800" w:hanging="1440"/>
      </w:pPr>
      <w:rPr>
        <w:rFonts w:hint="default"/>
      </w:rPr>
    </w:lvl>
    <w:lvl w:ilvl="8" w:tentative="0">
      <w:start w:val="1"/>
      <w:numFmt w:val="decimal"/>
      <w:isLgl/>
      <w:lvlText w:val="%1.%2.%3.%4.%5.%6.%7.%8.%9"/>
      <w:lvlJc w:val="left"/>
      <w:pPr>
        <w:ind w:left="216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ISAEW 2021 paper EndNote styl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92swfzf3erw09epwrwp99aze0dxxsrfvz0s&quot;&gt;Ni-good X2&lt;record-ids&gt;&lt;item&gt;23&lt;/item&gt;&lt;item&gt;363&lt;/item&gt;&lt;item&gt;501&lt;/item&gt;&lt;item&gt;932&lt;/item&gt;&lt;item&gt;953&lt;/item&gt;&lt;item&gt;1523&lt;/item&gt;&lt;item&gt;1651&lt;/item&gt;&lt;item&gt;1665&lt;/item&gt;&lt;item&gt;2663&lt;/item&gt;&lt;item&gt;2668&lt;/item&gt;&lt;item&gt;2669&lt;/item&gt;&lt;item&gt;2732&lt;/item&gt;&lt;item&gt;2967&lt;/item&gt;&lt;item&gt;3304&lt;/item&gt;&lt;item&gt;3483&lt;/item&gt;&lt;item&gt;4400&lt;/item&gt;&lt;item&gt;4583&lt;/item&gt;&lt;item&gt;5174&lt;/item&gt;&lt;item&gt;5875&lt;/item&gt;&lt;item&gt;6829&lt;/item&gt;&lt;item&gt;8126&lt;/item&gt;&lt;item&gt;8278&lt;/item&gt;&lt;item&gt;8638&lt;/item&gt;&lt;/record-ids&gt;&lt;/item&gt;&lt;/Libraries&gt;"/>
  </w:docVars>
  <w:rsids>
    <w:rsidRoot w:val="00B73273"/>
    <w:rsid w:val="00000B72"/>
    <w:rsid w:val="00000EF0"/>
    <w:rsid w:val="00001C87"/>
    <w:rsid w:val="00002070"/>
    <w:rsid w:val="000025B3"/>
    <w:rsid w:val="00002649"/>
    <w:rsid w:val="000049C2"/>
    <w:rsid w:val="00004DA0"/>
    <w:rsid w:val="00005D23"/>
    <w:rsid w:val="00007385"/>
    <w:rsid w:val="00010536"/>
    <w:rsid w:val="00011640"/>
    <w:rsid w:val="00012824"/>
    <w:rsid w:val="000134F0"/>
    <w:rsid w:val="00014499"/>
    <w:rsid w:val="0001692F"/>
    <w:rsid w:val="00016F3C"/>
    <w:rsid w:val="0002005C"/>
    <w:rsid w:val="0002081D"/>
    <w:rsid w:val="00020EB1"/>
    <w:rsid w:val="0002247B"/>
    <w:rsid w:val="000224F6"/>
    <w:rsid w:val="0002314C"/>
    <w:rsid w:val="00023DE8"/>
    <w:rsid w:val="00025E55"/>
    <w:rsid w:val="000260D0"/>
    <w:rsid w:val="00027342"/>
    <w:rsid w:val="000275CE"/>
    <w:rsid w:val="00027CCF"/>
    <w:rsid w:val="00030368"/>
    <w:rsid w:val="00030BC8"/>
    <w:rsid w:val="00030C5C"/>
    <w:rsid w:val="000311C9"/>
    <w:rsid w:val="000318CD"/>
    <w:rsid w:val="000331FF"/>
    <w:rsid w:val="0003341B"/>
    <w:rsid w:val="00033424"/>
    <w:rsid w:val="00034568"/>
    <w:rsid w:val="0003487B"/>
    <w:rsid w:val="00035BA1"/>
    <w:rsid w:val="00035C0A"/>
    <w:rsid w:val="0003667A"/>
    <w:rsid w:val="00036879"/>
    <w:rsid w:val="00037482"/>
    <w:rsid w:val="0003790F"/>
    <w:rsid w:val="00037C42"/>
    <w:rsid w:val="00040BA8"/>
    <w:rsid w:val="00040E39"/>
    <w:rsid w:val="00040F5A"/>
    <w:rsid w:val="00041E50"/>
    <w:rsid w:val="00041FBD"/>
    <w:rsid w:val="00042682"/>
    <w:rsid w:val="00042748"/>
    <w:rsid w:val="000435F9"/>
    <w:rsid w:val="00043902"/>
    <w:rsid w:val="000446FB"/>
    <w:rsid w:val="00045287"/>
    <w:rsid w:val="0004563B"/>
    <w:rsid w:val="000464E4"/>
    <w:rsid w:val="00046D63"/>
    <w:rsid w:val="00047213"/>
    <w:rsid w:val="000507CA"/>
    <w:rsid w:val="0005119B"/>
    <w:rsid w:val="00052E4E"/>
    <w:rsid w:val="00052F67"/>
    <w:rsid w:val="0005435A"/>
    <w:rsid w:val="00054D9E"/>
    <w:rsid w:val="000554CF"/>
    <w:rsid w:val="000561D5"/>
    <w:rsid w:val="00060ECF"/>
    <w:rsid w:val="0006166B"/>
    <w:rsid w:val="00061E8D"/>
    <w:rsid w:val="00061FA1"/>
    <w:rsid w:val="000621DB"/>
    <w:rsid w:val="000630AC"/>
    <w:rsid w:val="00064CC8"/>
    <w:rsid w:val="000656AE"/>
    <w:rsid w:val="000671DE"/>
    <w:rsid w:val="0006748C"/>
    <w:rsid w:val="00067A12"/>
    <w:rsid w:val="000701CA"/>
    <w:rsid w:val="0007097F"/>
    <w:rsid w:val="00070A9B"/>
    <w:rsid w:val="000710C0"/>
    <w:rsid w:val="00071BE0"/>
    <w:rsid w:val="00072851"/>
    <w:rsid w:val="00074198"/>
    <w:rsid w:val="0007423A"/>
    <w:rsid w:val="000748E5"/>
    <w:rsid w:val="0007538B"/>
    <w:rsid w:val="0007551F"/>
    <w:rsid w:val="00075C38"/>
    <w:rsid w:val="00076060"/>
    <w:rsid w:val="00076189"/>
    <w:rsid w:val="000761D2"/>
    <w:rsid w:val="00077347"/>
    <w:rsid w:val="00080116"/>
    <w:rsid w:val="00082213"/>
    <w:rsid w:val="00082700"/>
    <w:rsid w:val="00083744"/>
    <w:rsid w:val="00083D07"/>
    <w:rsid w:val="00083DF3"/>
    <w:rsid w:val="000847EE"/>
    <w:rsid w:val="00084A4E"/>
    <w:rsid w:val="00084ED3"/>
    <w:rsid w:val="000850FC"/>
    <w:rsid w:val="00085368"/>
    <w:rsid w:val="00087AE3"/>
    <w:rsid w:val="00090467"/>
    <w:rsid w:val="00090622"/>
    <w:rsid w:val="00091F5E"/>
    <w:rsid w:val="00092BB4"/>
    <w:rsid w:val="00093C2B"/>
    <w:rsid w:val="000942CA"/>
    <w:rsid w:val="00094A7B"/>
    <w:rsid w:val="000958C9"/>
    <w:rsid w:val="00095A43"/>
    <w:rsid w:val="00096900"/>
    <w:rsid w:val="00096C43"/>
    <w:rsid w:val="00096F5E"/>
    <w:rsid w:val="000A0386"/>
    <w:rsid w:val="000A0606"/>
    <w:rsid w:val="000A154B"/>
    <w:rsid w:val="000A177B"/>
    <w:rsid w:val="000A1B09"/>
    <w:rsid w:val="000A1F6F"/>
    <w:rsid w:val="000A2D9F"/>
    <w:rsid w:val="000A3FFA"/>
    <w:rsid w:val="000A589D"/>
    <w:rsid w:val="000A6B4A"/>
    <w:rsid w:val="000A7910"/>
    <w:rsid w:val="000A7A85"/>
    <w:rsid w:val="000B03B4"/>
    <w:rsid w:val="000B100C"/>
    <w:rsid w:val="000B115B"/>
    <w:rsid w:val="000B17AC"/>
    <w:rsid w:val="000B2182"/>
    <w:rsid w:val="000B2994"/>
    <w:rsid w:val="000B2E06"/>
    <w:rsid w:val="000B35C3"/>
    <w:rsid w:val="000B35FE"/>
    <w:rsid w:val="000B4450"/>
    <w:rsid w:val="000B4CE6"/>
    <w:rsid w:val="000B4DFE"/>
    <w:rsid w:val="000B65F6"/>
    <w:rsid w:val="000B7E26"/>
    <w:rsid w:val="000C058C"/>
    <w:rsid w:val="000C0AD2"/>
    <w:rsid w:val="000C0CAD"/>
    <w:rsid w:val="000C0FCA"/>
    <w:rsid w:val="000C291B"/>
    <w:rsid w:val="000C2EB7"/>
    <w:rsid w:val="000C3867"/>
    <w:rsid w:val="000C3A74"/>
    <w:rsid w:val="000C3E02"/>
    <w:rsid w:val="000C41C1"/>
    <w:rsid w:val="000C41DA"/>
    <w:rsid w:val="000C4C66"/>
    <w:rsid w:val="000C4E5D"/>
    <w:rsid w:val="000C5762"/>
    <w:rsid w:val="000C5AB7"/>
    <w:rsid w:val="000C6B12"/>
    <w:rsid w:val="000D29B0"/>
    <w:rsid w:val="000D32B0"/>
    <w:rsid w:val="000D32DA"/>
    <w:rsid w:val="000D331F"/>
    <w:rsid w:val="000D46A5"/>
    <w:rsid w:val="000D51C1"/>
    <w:rsid w:val="000D55CF"/>
    <w:rsid w:val="000D75FE"/>
    <w:rsid w:val="000D7B53"/>
    <w:rsid w:val="000E01D5"/>
    <w:rsid w:val="000E0C89"/>
    <w:rsid w:val="000E21D9"/>
    <w:rsid w:val="000E29F5"/>
    <w:rsid w:val="000E2DF9"/>
    <w:rsid w:val="000E2F90"/>
    <w:rsid w:val="000E3423"/>
    <w:rsid w:val="000E62D0"/>
    <w:rsid w:val="000E62E9"/>
    <w:rsid w:val="000E6C9A"/>
    <w:rsid w:val="000F0E8B"/>
    <w:rsid w:val="000F14C4"/>
    <w:rsid w:val="000F1552"/>
    <w:rsid w:val="000F2CC6"/>
    <w:rsid w:val="000F3295"/>
    <w:rsid w:val="000F34D2"/>
    <w:rsid w:val="000F38AB"/>
    <w:rsid w:val="000F3E85"/>
    <w:rsid w:val="000F4A25"/>
    <w:rsid w:val="000F4A83"/>
    <w:rsid w:val="000F568A"/>
    <w:rsid w:val="000F5B51"/>
    <w:rsid w:val="000F6249"/>
    <w:rsid w:val="000F78AC"/>
    <w:rsid w:val="000F7E69"/>
    <w:rsid w:val="000F7EEA"/>
    <w:rsid w:val="0010071C"/>
    <w:rsid w:val="00100A9B"/>
    <w:rsid w:val="00100B60"/>
    <w:rsid w:val="0010116C"/>
    <w:rsid w:val="00101C6A"/>
    <w:rsid w:val="0010213D"/>
    <w:rsid w:val="00102313"/>
    <w:rsid w:val="001028B7"/>
    <w:rsid w:val="00102DF8"/>
    <w:rsid w:val="001034A5"/>
    <w:rsid w:val="001040AB"/>
    <w:rsid w:val="001046ED"/>
    <w:rsid w:val="00104AB1"/>
    <w:rsid w:val="001067DD"/>
    <w:rsid w:val="00107815"/>
    <w:rsid w:val="00107CA8"/>
    <w:rsid w:val="001104BB"/>
    <w:rsid w:val="00110AEB"/>
    <w:rsid w:val="00111356"/>
    <w:rsid w:val="00111B58"/>
    <w:rsid w:val="00112B8A"/>
    <w:rsid w:val="00113150"/>
    <w:rsid w:val="00113816"/>
    <w:rsid w:val="00113AE3"/>
    <w:rsid w:val="00113D1C"/>
    <w:rsid w:val="00115109"/>
    <w:rsid w:val="00116171"/>
    <w:rsid w:val="0011617E"/>
    <w:rsid w:val="00120E83"/>
    <w:rsid w:val="00122635"/>
    <w:rsid w:val="00122C6C"/>
    <w:rsid w:val="001234BF"/>
    <w:rsid w:val="00123F36"/>
    <w:rsid w:val="00124121"/>
    <w:rsid w:val="0012426E"/>
    <w:rsid w:val="00124B00"/>
    <w:rsid w:val="001251E4"/>
    <w:rsid w:val="00125D1D"/>
    <w:rsid w:val="001262FE"/>
    <w:rsid w:val="00126D19"/>
    <w:rsid w:val="00126D1D"/>
    <w:rsid w:val="00126D9F"/>
    <w:rsid w:val="001279BF"/>
    <w:rsid w:val="00127FDC"/>
    <w:rsid w:val="001303F3"/>
    <w:rsid w:val="00131383"/>
    <w:rsid w:val="00133008"/>
    <w:rsid w:val="00133329"/>
    <w:rsid w:val="00133575"/>
    <w:rsid w:val="00133938"/>
    <w:rsid w:val="0013400C"/>
    <w:rsid w:val="00134963"/>
    <w:rsid w:val="00134D85"/>
    <w:rsid w:val="00136059"/>
    <w:rsid w:val="0013623E"/>
    <w:rsid w:val="00136255"/>
    <w:rsid w:val="00136B30"/>
    <w:rsid w:val="00137392"/>
    <w:rsid w:val="001375FB"/>
    <w:rsid w:val="001401D4"/>
    <w:rsid w:val="0014087D"/>
    <w:rsid w:val="00140D13"/>
    <w:rsid w:val="00141722"/>
    <w:rsid w:val="00141C5D"/>
    <w:rsid w:val="001420EB"/>
    <w:rsid w:val="00142A53"/>
    <w:rsid w:val="00142E2F"/>
    <w:rsid w:val="0014307B"/>
    <w:rsid w:val="00143357"/>
    <w:rsid w:val="001437D3"/>
    <w:rsid w:val="00144841"/>
    <w:rsid w:val="00145DAF"/>
    <w:rsid w:val="00147D1D"/>
    <w:rsid w:val="00150664"/>
    <w:rsid w:val="00152274"/>
    <w:rsid w:val="001537D5"/>
    <w:rsid w:val="00153C54"/>
    <w:rsid w:val="00154133"/>
    <w:rsid w:val="0015639C"/>
    <w:rsid w:val="001566CF"/>
    <w:rsid w:val="00160720"/>
    <w:rsid w:val="0016075E"/>
    <w:rsid w:val="00160C7F"/>
    <w:rsid w:val="00161C0E"/>
    <w:rsid w:val="001624DB"/>
    <w:rsid w:val="001625C7"/>
    <w:rsid w:val="00162B90"/>
    <w:rsid w:val="00162E6E"/>
    <w:rsid w:val="001636A9"/>
    <w:rsid w:val="001638DC"/>
    <w:rsid w:val="00163CFB"/>
    <w:rsid w:val="00163DCA"/>
    <w:rsid w:val="00163ED6"/>
    <w:rsid w:val="00164753"/>
    <w:rsid w:val="00164CF5"/>
    <w:rsid w:val="0016532D"/>
    <w:rsid w:val="0016587F"/>
    <w:rsid w:val="00165EAC"/>
    <w:rsid w:val="001661CE"/>
    <w:rsid w:val="0016737A"/>
    <w:rsid w:val="00167B45"/>
    <w:rsid w:val="001706E7"/>
    <w:rsid w:val="001707A2"/>
    <w:rsid w:val="00170FC5"/>
    <w:rsid w:val="00172692"/>
    <w:rsid w:val="00172F7F"/>
    <w:rsid w:val="00176379"/>
    <w:rsid w:val="001803E1"/>
    <w:rsid w:val="00180F6B"/>
    <w:rsid w:val="00180FE7"/>
    <w:rsid w:val="00181165"/>
    <w:rsid w:val="001817D1"/>
    <w:rsid w:val="001829A7"/>
    <w:rsid w:val="001832EB"/>
    <w:rsid w:val="00183667"/>
    <w:rsid w:val="00184145"/>
    <w:rsid w:val="0018431C"/>
    <w:rsid w:val="001843F7"/>
    <w:rsid w:val="00184473"/>
    <w:rsid w:val="001848D4"/>
    <w:rsid w:val="00184D28"/>
    <w:rsid w:val="00184DC1"/>
    <w:rsid w:val="00185A2E"/>
    <w:rsid w:val="001871CD"/>
    <w:rsid w:val="001872C9"/>
    <w:rsid w:val="0018767B"/>
    <w:rsid w:val="00187A98"/>
    <w:rsid w:val="001904DE"/>
    <w:rsid w:val="00190530"/>
    <w:rsid w:val="00191190"/>
    <w:rsid w:val="0019258F"/>
    <w:rsid w:val="00193252"/>
    <w:rsid w:val="0019394D"/>
    <w:rsid w:val="001950D3"/>
    <w:rsid w:val="001954B5"/>
    <w:rsid w:val="001954FE"/>
    <w:rsid w:val="0019659B"/>
    <w:rsid w:val="00196AAF"/>
    <w:rsid w:val="00196EBA"/>
    <w:rsid w:val="001A0659"/>
    <w:rsid w:val="001A0A0E"/>
    <w:rsid w:val="001A0B04"/>
    <w:rsid w:val="001A32CB"/>
    <w:rsid w:val="001A42B9"/>
    <w:rsid w:val="001A466C"/>
    <w:rsid w:val="001A567C"/>
    <w:rsid w:val="001A5DB3"/>
    <w:rsid w:val="001A63DF"/>
    <w:rsid w:val="001A6685"/>
    <w:rsid w:val="001A7E1D"/>
    <w:rsid w:val="001B1706"/>
    <w:rsid w:val="001B191B"/>
    <w:rsid w:val="001B1C52"/>
    <w:rsid w:val="001B2E71"/>
    <w:rsid w:val="001B2F19"/>
    <w:rsid w:val="001B367C"/>
    <w:rsid w:val="001B37FF"/>
    <w:rsid w:val="001B3BBA"/>
    <w:rsid w:val="001B3EA3"/>
    <w:rsid w:val="001B57E5"/>
    <w:rsid w:val="001B6479"/>
    <w:rsid w:val="001B651D"/>
    <w:rsid w:val="001B6721"/>
    <w:rsid w:val="001B7021"/>
    <w:rsid w:val="001B7A70"/>
    <w:rsid w:val="001C1505"/>
    <w:rsid w:val="001C22D8"/>
    <w:rsid w:val="001C2DC9"/>
    <w:rsid w:val="001C4A90"/>
    <w:rsid w:val="001C52E5"/>
    <w:rsid w:val="001C5B7D"/>
    <w:rsid w:val="001C5CF2"/>
    <w:rsid w:val="001C796B"/>
    <w:rsid w:val="001C7A1E"/>
    <w:rsid w:val="001D004C"/>
    <w:rsid w:val="001D0CBA"/>
    <w:rsid w:val="001D0E0A"/>
    <w:rsid w:val="001D1620"/>
    <w:rsid w:val="001D1ED0"/>
    <w:rsid w:val="001D2564"/>
    <w:rsid w:val="001D2B8F"/>
    <w:rsid w:val="001D3D9D"/>
    <w:rsid w:val="001D3F45"/>
    <w:rsid w:val="001D4B3B"/>
    <w:rsid w:val="001D5131"/>
    <w:rsid w:val="001D5669"/>
    <w:rsid w:val="001D6511"/>
    <w:rsid w:val="001D6AF2"/>
    <w:rsid w:val="001D6BEE"/>
    <w:rsid w:val="001D76BE"/>
    <w:rsid w:val="001D7F99"/>
    <w:rsid w:val="001E01E6"/>
    <w:rsid w:val="001E183E"/>
    <w:rsid w:val="001E1BC8"/>
    <w:rsid w:val="001E22CE"/>
    <w:rsid w:val="001E25BE"/>
    <w:rsid w:val="001E2756"/>
    <w:rsid w:val="001E2A78"/>
    <w:rsid w:val="001E2AB2"/>
    <w:rsid w:val="001E2EF3"/>
    <w:rsid w:val="001E3155"/>
    <w:rsid w:val="001E3D8D"/>
    <w:rsid w:val="001E4F0A"/>
    <w:rsid w:val="001E524B"/>
    <w:rsid w:val="001E5F57"/>
    <w:rsid w:val="001E7DBE"/>
    <w:rsid w:val="001F06E4"/>
    <w:rsid w:val="001F14FB"/>
    <w:rsid w:val="001F2016"/>
    <w:rsid w:val="001F2452"/>
    <w:rsid w:val="001F26D2"/>
    <w:rsid w:val="001F2F0E"/>
    <w:rsid w:val="001F37E9"/>
    <w:rsid w:val="001F4303"/>
    <w:rsid w:val="001F7730"/>
    <w:rsid w:val="001F7E9F"/>
    <w:rsid w:val="001F7EB6"/>
    <w:rsid w:val="0020045F"/>
    <w:rsid w:val="00203419"/>
    <w:rsid w:val="00204987"/>
    <w:rsid w:val="0020498F"/>
    <w:rsid w:val="002062CB"/>
    <w:rsid w:val="002112C8"/>
    <w:rsid w:val="002120E4"/>
    <w:rsid w:val="00213E31"/>
    <w:rsid w:val="0021459E"/>
    <w:rsid w:val="0021524A"/>
    <w:rsid w:val="00215637"/>
    <w:rsid w:val="00216D42"/>
    <w:rsid w:val="00217ABC"/>
    <w:rsid w:val="00220635"/>
    <w:rsid w:val="002215A3"/>
    <w:rsid w:val="002218C6"/>
    <w:rsid w:val="00221BD4"/>
    <w:rsid w:val="00221D63"/>
    <w:rsid w:val="00221FB4"/>
    <w:rsid w:val="00222AAD"/>
    <w:rsid w:val="00222C83"/>
    <w:rsid w:val="00223625"/>
    <w:rsid w:val="002237F2"/>
    <w:rsid w:val="002238DE"/>
    <w:rsid w:val="0022482D"/>
    <w:rsid w:val="002257D0"/>
    <w:rsid w:val="0022658C"/>
    <w:rsid w:val="00230A41"/>
    <w:rsid w:val="00231249"/>
    <w:rsid w:val="0023168C"/>
    <w:rsid w:val="00232876"/>
    <w:rsid w:val="0023342A"/>
    <w:rsid w:val="00233872"/>
    <w:rsid w:val="00234102"/>
    <w:rsid w:val="002348C2"/>
    <w:rsid w:val="002363C8"/>
    <w:rsid w:val="0023642C"/>
    <w:rsid w:val="00236F67"/>
    <w:rsid w:val="00237486"/>
    <w:rsid w:val="0024133F"/>
    <w:rsid w:val="0024147D"/>
    <w:rsid w:val="002416DA"/>
    <w:rsid w:val="00241778"/>
    <w:rsid w:val="002417F4"/>
    <w:rsid w:val="00242D3F"/>
    <w:rsid w:val="002448F8"/>
    <w:rsid w:val="00244C49"/>
    <w:rsid w:val="00244C9D"/>
    <w:rsid w:val="00244E38"/>
    <w:rsid w:val="00245508"/>
    <w:rsid w:val="00245B58"/>
    <w:rsid w:val="00245E3C"/>
    <w:rsid w:val="002461FC"/>
    <w:rsid w:val="002468BE"/>
    <w:rsid w:val="00246B79"/>
    <w:rsid w:val="0024714D"/>
    <w:rsid w:val="00247F60"/>
    <w:rsid w:val="00247F97"/>
    <w:rsid w:val="00252DEE"/>
    <w:rsid w:val="00253431"/>
    <w:rsid w:val="00253C24"/>
    <w:rsid w:val="002541F4"/>
    <w:rsid w:val="002542F7"/>
    <w:rsid w:val="0025446A"/>
    <w:rsid w:val="002545BC"/>
    <w:rsid w:val="0025463B"/>
    <w:rsid w:val="00255A1A"/>
    <w:rsid w:val="00255C4A"/>
    <w:rsid w:val="002562D2"/>
    <w:rsid w:val="0025670C"/>
    <w:rsid w:val="002570ED"/>
    <w:rsid w:val="002577C8"/>
    <w:rsid w:val="00257BDE"/>
    <w:rsid w:val="00260C20"/>
    <w:rsid w:val="00261710"/>
    <w:rsid w:val="002619E6"/>
    <w:rsid w:val="00261F38"/>
    <w:rsid w:val="002622D1"/>
    <w:rsid w:val="0026283C"/>
    <w:rsid w:val="00262BC6"/>
    <w:rsid w:val="00263A42"/>
    <w:rsid w:val="00264CAE"/>
    <w:rsid w:val="00265C39"/>
    <w:rsid w:val="00265E17"/>
    <w:rsid w:val="00265F39"/>
    <w:rsid w:val="002675DC"/>
    <w:rsid w:val="0027266A"/>
    <w:rsid w:val="00272962"/>
    <w:rsid w:val="00272F8C"/>
    <w:rsid w:val="00273596"/>
    <w:rsid w:val="002738CF"/>
    <w:rsid w:val="00273A8F"/>
    <w:rsid w:val="00273BCA"/>
    <w:rsid w:val="00275220"/>
    <w:rsid w:val="002752FC"/>
    <w:rsid w:val="00275CDB"/>
    <w:rsid w:val="00275FDA"/>
    <w:rsid w:val="0027694F"/>
    <w:rsid w:val="00277271"/>
    <w:rsid w:val="002777FF"/>
    <w:rsid w:val="00277AAB"/>
    <w:rsid w:val="00277B11"/>
    <w:rsid w:val="00277CF1"/>
    <w:rsid w:val="00280BDC"/>
    <w:rsid w:val="00281EE0"/>
    <w:rsid w:val="002828AB"/>
    <w:rsid w:val="0028301C"/>
    <w:rsid w:val="00283741"/>
    <w:rsid w:val="00285607"/>
    <w:rsid w:val="002856D5"/>
    <w:rsid w:val="00286315"/>
    <w:rsid w:val="0028686D"/>
    <w:rsid w:val="002927AE"/>
    <w:rsid w:val="002932C1"/>
    <w:rsid w:val="00293327"/>
    <w:rsid w:val="00293D6D"/>
    <w:rsid w:val="002948DB"/>
    <w:rsid w:val="00294A19"/>
    <w:rsid w:val="00294A97"/>
    <w:rsid w:val="0029562E"/>
    <w:rsid w:val="00295B05"/>
    <w:rsid w:val="00295D01"/>
    <w:rsid w:val="002968C7"/>
    <w:rsid w:val="00296F8E"/>
    <w:rsid w:val="002A112F"/>
    <w:rsid w:val="002A126C"/>
    <w:rsid w:val="002A2F4B"/>
    <w:rsid w:val="002A4A6C"/>
    <w:rsid w:val="002A4AAF"/>
    <w:rsid w:val="002A597C"/>
    <w:rsid w:val="002A5FC2"/>
    <w:rsid w:val="002A719B"/>
    <w:rsid w:val="002B0232"/>
    <w:rsid w:val="002B03B1"/>
    <w:rsid w:val="002B0B65"/>
    <w:rsid w:val="002B1250"/>
    <w:rsid w:val="002B1A6C"/>
    <w:rsid w:val="002B28B8"/>
    <w:rsid w:val="002B2F8C"/>
    <w:rsid w:val="002B349C"/>
    <w:rsid w:val="002B442F"/>
    <w:rsid w:val="002B4555"/>
    <w:rsid w:val="002B4E3E"/>
    <w:rsid w:val="002B5F0E"/>
    <w:rsid w:val="002B603B"/>
    <w:rsid w:val="002C18FA"/>
    <w:rsid w:val="002C1AAE"/>
    <w:rsid w:val="002C30CB"/>
    <w:rsid w:val="002C4970"/>
    <w:rsid w:val="002C4C6E"/>
    <w:rsid w:val="002C4E95"/>
    <w:rsid w:val="002C52BB"/>
    <w:rsid w:val="002C5B66"/>
    <w:rsid w:val="002C5BA5"/>
    <w:rsid w:val="002C5F5A"/>
    <w:rsid w:val="002C60AD"/>
    <w:rsid w:val="002C677F"/>
    <w:rsid w:val="002C722D"/>
    <w:rsid w:val="002C7DC1"/>
    <w:rsid w:val="002D0714"/>
    <w:rsid w:val="002D082A"/>
    <w:rsid w:val="002D1A38"/>
    <w:rsid w:val="002D3A6F"/>
    <w:rsid w:val="002D5472"/>
    <w:rsid w:val="002D5E6C"/>
    <w:rsid w:val="002D6815"/>
    <w:rsid w:val="002D6E3C"/>
    <w:rsid w:val="002D78F5"/>
    <w:rsid w:val="002E0094"/>
    <w:rsid w:val="002E06FD"/>
    <w:rsid w:val="002E1934"/>
    <w:rsid w:val="002E3D11"/>
    <w:rsid w:val="002E5589"/>
    <w:rsid w:val="002E6045"/>
    <w:rsid w:val="002E6D5F"/>
    <w:rsid w:val="002E7464"/>
    <w:rsid w:val="002F1479"/>
    <w:rsid w:val="002F1DDE"/>
    <w:rsid w:val="002F1E92"/>
    <w:rsid w:val="002F2199"/>
    <w:rsid w:val="002F3DC7"/>
    <w:rsid w:val="002F4A43"/>
    <w:rsid w:val="002F7280"/>
    <w:rsid w:val="002F7425"/>
    <w:rsid w:val="002F7C24"/>
    <w:rsid w:val="0030058B"/>
    <w:rsid w:val="00300E47"/>
    <w:rsid w:val="003028E3"/>
    <w:rsid w:val="003031DA"/>
    <w:rsid w:val="00303480"/>
    <w:rsid w:val="003047BB"/>
    <w:rsid w:val="00304A52"/>
    <w:rsid w:val="0030514B"/>
    <w:rsid w:val="00305B25"/>
    <w:rsid w:val="00310DC7"/>
    <w:rsid w:val="00312399"/>
    <w:rsid w:val="003126D7"/>
    <w:rsid w:val="00312E9F"/>
    <w:rsid w:val="003135A0"/>
    <w:rsid w:val="003139DB"/>
    <w:rsid w:val="0031418E"/>
    <w:rsid w:val="00314B3F"/>
    <w:rsid w:val="0031566B"/>
    <w:rsid w:val="00315F84"/>
    <w:rsid w:val="00317B4F"/>
    <w:rsid w:val="0032049A"/>
    <w:rsid w:val="003204A4"/>
    <w:rsid w:val="00321087"/>
    <w:rsid w:val="003216B7"/>
    <w:rsid w:val="00321CFA"/>
    <w:rsid w:val="00321F52"/>
    <w:rsid w:val="00322657"/>
    <w:rsid w:val="00322D8D"/>
    <w:rsid w:val="00323278"/>
    <w:rsid w:val="00324267"/>
    <w:rsid w:val="00324302"/>
    <w:rsid w:val="0032460A"/>
    <w:rsid w:val="00324F7E"/>
    <w:rsid w:val="00325415"/>
    <w:rsid w:val="003255C0"/>
    <w:rsid w:val="003275F1"/>
    <w:rsid w:val="0032788C"/>
    <w:rsid w:val="0033048D"/>
    <w:rsid w:val="00330F82"/>
    <w:rsid w:val="00330F83"/>
    <w:rsid w:val="00331ADC"/>
    <w:rsid w:val="00332CEC"/>
    <w:rsid w:val="0033358D"/>
    <w:rsid w:val="003355D6"/>
    <w:rsid w:val="00335F61"/>
    <w:rsid w:val="003362C0"/>
    <w:rsid w:val="0033639A"/>
    <w:rsid w:val="00336A81"/>
    <w:rsid w:val="003378DF"/>
    <w:rsid w:val="00342A3E"/>
    <w:rsid w:val="00343A06"/>
    <w:rsid w:val="00343ECD"/>
    <w:rsid w:val="00344909"/>
    <w:rsid w:val="00344D00"/>
    <w:rsid w:val="00345EAC"/>
    <w:rsid w:val="00346E85"/>
    <w:rsid w:val="00346EC6"/>
    <w:rsid w:val="00347E18"/>
    <w:rsid w:val="00350BF9"/>
    <w:rsid w:val="0035108F"/>
    <w:rsid w:val="0035125F"/>
    <w:rsid w:val="00351279"/>
    <w:rsid w:val="00352D6A"/>
    <w:rsid w:val="00352D8F"/>
    <w:rsid w:val="003541AC"/>
    <w:rsid w:val="00354CB7"/>
    <w:rsid w:val="0035634B"/>
    <w:rsid w:val="003566BB"/>
    <w:rsid w:val="00357BDF"/>
    <w:rsid w:val="00360524"/>
    <w:rsid w:val="00360B4C"/>
    <w:rsid w:val="00360F2E"/>
    <w:rsid w:val="003622B6"/>
    <w:rsid w:val="003625CD"/>
    <w:rsid w:val="00363384"/>
    <w:rsid w:val="0036697D"/>
    <w:rsid w:val="0036775F"/>
    <w:rsid w:val="003677FF"/>
    <w:rsid w:val="003708ED"/>
    <w:rsid w:val="00371DCF"/>
    <w:rsid w:val="003727AA"/>
    <w:rsid w:val="00373D05"/>
    <w:rsid w:val="00375B3C"/>
    <w:rsid w:val="00376870"/>
    <w:rsid w:val="00376BD0"/>
    <w:rsid w:val="00376D7C"/>
    <w:rsid w:val="00380C4A"/>
    <w:rsid w:val="00381795"/>
    <w:rsid w:val="00387A7B"/>
    <w:rsid w:val="00387BAF"/>
    <w:rsid w:val="0039080D"/>
    <w:rsid w:val="00391483"/>
    <w:rsid w:val="00391871"/>
    <w:rsid w:val="00391931"/>
    <w:rsid w:val="00391970"/>
    <w:rsid w:val="00391C5E"/>
    <w:rsid w:val="00391D7E"/>
    <w:rsid w:val="00392405"/>
    <w:rsid w:val="00392539"/>
    <w:rsid w:val="00392CF4"/>
    <w:rsid w:val="00393223"/>
    <w:rsid w:val="00393811"/>
    <w:rsid w:val="00393E21"/>
    <w:rsid w:val="00395432"/>
    <w:rsid w:val="0039585F"/>
    <w:rsid w:val="00395F77"/>
    <w:rsid w:val="003963A5"/>
    <w:rsid w:val="0039647F"/>
    <w:rsid w:val="00396F85"/>
    <w:rsid w:val="00397F9C"/>
    <w:rsid w:val="003A0041"/>
    <w:rsid w:val="003A034F"/>
    <w:rsid w:val="003A0F4A"/>
    <w:rsid w:val="003A2532"/>
    <w:rsid w:val="003A38D1"/>
    <w:rsid w:val="003A3C01"/>
    <w:rsid w:val="003A51DA"/>
    <w:rsid w:val="003A5AC3"/>
    <w:rsid w:val="003A5AE7"/>
    <w:rsid w:val="003A7AC2"/>
    <w:rsid w:val="003A7BF2"/>
    <w:rsid w:val="003B021D"/>
    <w:rsid w:val="003B0734"/>
    <w:rsid w:val="003B1680"/>
    <w:rsid w:val="003B1926"/>
    <w:rsid w:val="003B26C9"/>
    <w:rsid w:val="003B2B96"/>
    <w:rsid w:val="003B3A78"/>
    <w:rsid w:val="003B4FCF"/>
    <w:rsid w:val="003B5A51"/>
    <w:rsid w:val="003B5D1C"/>
    <w:rsid w:val="003B706C"/>
    <w:rsid w:val="003C0774"/>
    <w:rsid w:val="003C1792"/>
    <w:rsid w:val="003C273A"/>
    <w:rsid w:val="003C2FEB"/>
    <w:rsid w:val="003C41EE"/>
    <w:rsid w:val="003C57C9"/>
    <w:rsid w:val="003C70D1"/>
    <w:rsid w:val="003C73A5"/>
    <w:rsid w:val="003C7D3C"/>
    <w:rsid w:val="003D0A22"/>
    <w:rsid w:val="003D17D1"/>
    <w:rsid w:val="003D1981"/>
    <w:rsid w:val="003D25BE"/>
    <w:rsid w:val="003D267D"/>
    <w:rsid w:val="003D3252"/>
    <w:rsid w:val="003D461C"/>
    <w:rsid w:val="003D46DF"/>
    <w:rsid w:val="003D558E"/>
    <w:rsid w:val="003D6463"/>
    <w:rsid w:val="003D71D1"/>
    <w:rsid w:val="003E02CD"/>
    <w:rsid w:val="003E05CF"/>
    <w:rsid w:val="003E0C8B"/>
    <w:rsid w:val="003E2A80"/>
    <w:rsid w:val="003E3607"/>
    <w:rsid w:val="003E361C"/>
    <w:rsid w:val="003E3A07"/>
    <w:rsid w:val="003E3C83"/>
    <w:rsid w:val="003E432F"/>
    <w:rsid w:val="003E6B95"/>
    <w:rsid w:val="003E7043"/>
    <w:rsid w:val="003F0867"/>
    <w:rsid w:val="003F0B7A"/>
    <w:rsid w:val="003F1378"/>
    <w:rsid w:val="003F2542"/>
    <w:rsid w:val="003F3830"/>
    <w:rsid w:val="003F3AD8"/>
    <w:rsid w:val="003F3BAB"/>
    <w:rsid w:val="003F4BDE"/>
    <w:rsid w:val="003F4C19"/>
    <w:rsid w:val="003F5755"/>
    <w:rsid w:val="003F747C"/>
    <w:rsid w:val="0040009C"/>
    <w:rsid w:val="0040057D"/>
    <w:rsid w:val="004007AC"/>
    <w:rsid w:val="00400A33"/>
    <w:rsid w:val="00400EF4"/>
    <w:rsid w:val="004018A2"/>
    <w:rsid w:val="00401B64"/>
    <w:rsid w:val="00401F02"/>
    <w:rsid w:val="00402D03"/>
    <w:rsid w:val="00402FE5"/>
    <w:rsid w:val="00406052"/>
    <w:rsid w:val="004064B4"/>
    <w:rsid w:val="00406742"/>
    <w:rsid w:val="00406D1C"/>
    <w:rsid w:val="00407055"/>
    <w:rsid w:val="00410359"/>
    <w:rsid w:val="004103F6"/>
    <w:rsid w:val="0041072D"/>
    <w:rsid w:val="00410BEA"/>
    <w:rsid w:val="0041226D"/>
    <w:rsid w:val="0041228C"/>
    <w:rsid w:val="004122E0"/>
    <w:rsid w:val="00412BC9"/>
    <w:rsid w:val="004149CC"/>
    <w:rsid w:val="00414A95"/>
    <w:rsid w:val="004165E8"/>
    <w:rsid w:val="004170EA"/>
    <w:rsid w:val="00420FD1"/>
    <w:rsid w:val="004213D6"/>
    <w:rsid w:val="004214EE"/>
    <w:rsid w:val="00421693"/>
    <w:rsid w:val="00421727"/>
    <w:rsid w:val="00422DF6"/>
    <w:rsid w:val="004239EE"/>
    <w:rsid w:val="00423AE5"/>
    <w:rsid w:val="00424A59"/>
    <w:rsid w:val="00424BAC"/>
    <w:rsid w:val="00425274"/>
    <w:rsid w:val="00426637"/>
    <w:rsid w:val="0042667D"/>
    <w:rsid w:val="00427A84"/>
    <w:rsid w:val="00427EEA"/>
    <w:rsid w:val="00430109"/>
    <w:rsid w:val="00430401"/>
    <w:rsid w:val="00430A75"/>
    <w:rsid w:val="0043108E"/>
    <w:rsid w:val="00431D27"/>
    <w:rsid w:val="00432229"/>
    <w:rsid w:val="00432261"/>
    <w:rsid w:val="0043228F"/>
    <w:rsid w:val="00432B82"/>
    <w:rsid w:val="004346BA"/>
    <w:rsid w:val="00434808"/>
    <w:rsid w:val="004348CF"/>
    <w:rsid w:val="00437352"/>
    <w:rsid w:val="00440FFE"/>
    <w:rsid w:val="0044141E"/>
    <w:rsid w:val="00442526"/>
    <w:rsid w:val="0044258F"/>
    <w:rsid w:val="00442D2E"/>
    <w:rsid w:val="004431DE"/>
    <w:rsid w:val="00443609"/>
    <w:rsid w:val="00443935"/>
    <w:rsid w:val="0044424A"/>
    <w:rsid w:val="00444750"/>
    <w:rsid w:val="004454E3"/>
    <w:rsid w:val="00445DB4"/>
    <w:rsid w:val="00445E6C"/>
    <w:rsid w:val="004466C3"/>
    <w:rsid w:val="00446B88"/>
    <w:rsid w:val="00451282"/>
    <w:rsid w:val="0045165A"/>
    <w:rsid w:val="00453211"/>
    <w:rsid w:val="0045386A"/>
    <w:rsid w:val="00453B58"/>
    <w:rsid w:val="00453DE3"/>
    <w:rsid w:val="0045560F"/>
    <w:rsid w:val="004557E9"/>
    <w:rsid w:val="00455DA3"/>
    <w:rsid w:val="00456C32"/>
    <w:rsid w:val="00456FBE"/>
    <w:rsid w:val="00457924"/>
    <w:rsid w:val="004636BD"/>
    <w:rsid w:val="00463AD8"/>
    <w:rsid w:val="00464294"/>
    <w:rsid w:val="004644A9"/>
    <w:rsid w:val="00465665"/>
    <w:rsid w:val="004677DD"/>
    <w:rsid w:val="0047006A"/>
    <w:rsid w:val="00470DAC"/>
    <w:rsid w:val="00470E06"/>
    <w:rsid w:val="004723B7"/>
    <w:rsid w:val="00472487"/>
    <w:rsid w:val="004744EC"/>
    <w:rsid w:val="00474664"/>
    <w:rsid w:val="004752D7"/>
    <w:rsid w:val="00475722"/>
    <w:rsid w:val="004765E1"/>
    <w:rsid w:val="004766A4"/>
    <w:rsid w:val="00476C29"/>
    <w:rsid w:val="00476C93"/>
    <w:rsid w:val="00476E88"/>
    <w:rsid w:val="0047764E"/>
    <w:rsid w:val="00477A06"/>
    <w:rsid w:val="00477D38"/>
    <w:rsid w:val="00480CE3"/>
    <w:rsid w:val="004812B4"/>
    <w:rsid w:val="00481515"/>
    <w:rsid w:val="00481CB6"/>
    <w:rsid w:val="004831FD"/>
    <w:rsid w:val="0048381B"/>
    <w:rsid w:val="00483A16"/>
    <w:rsid w:val="00484473"/>
    <w:rsid w:val="00484668"/>
    <w:rsid w:val="004855E8"/>
    <w:rsid w:val="00485B3C"/>
    <w:rsid w:val="004869A8"/>
    <w:rsid w:val="00487166"/>
    <w:rsid w:val="004871B5"/>
    <w:rsid w:val="00487410"/>
    <w:rsid w:val="00487D44"/>
    <w:rsid w:val="00491318"/>
    <w:rsid w:val="0049250C"/>
    <w:rsid w:val="00492DCA"/>
    <w:rsid w:val="004930BB"/>
    <w:rsid w:val="004932FB"/>
    <w:rsid w:val="00494D69"/>
    <w:rsid w:val="0049589F"/>
    <w:rsid w:val="004961B8"/>
    <w:rsid w:val="004962C1"/>
    <w:rsid w:val="004969BC"/>
    <w:rsid w:val="00496D16"/>
    <w:rsid w:val="004A005E"/>
    <w:rsid w:val="004A048F"/>
    <w:rsid w:val="004A062E"/>
    <w:rsid w:val="004A1E70"/>
    <w:rsid w:val="004A1FAC"/>
    <w:rsid w:val="004A26C7"/>
    <w:rsid w:val="004A27A5"/>
    <w:rsid w:val="004A2BAF"/>
    <w:rsid w:val="004A3598"/>
    <w:rsid w:val="004A3AFF"/>
    <w:rsid w:val="004A4EE5"/>
    <w:rsid w:val="004A5382"/>
    <w:rsid w:val="004A6427"/>
    <w:rsid w:val="004A6CA3"/>
    <w:rsid w:val="004A6DFD"/>
    <w:rsid w:val="004A6FB6"/>
    <w:rsid w:val="004A7525"/>
    <w:rsid w:val="004A7BEE"/>
    <w:rsid w:val="004B0B3F"/>
    <w:rsid w:val="004B14F1"/>
    <w:rsid w:val="004B223E"/>
    <w:rsid w:val="004B3528"/>
    <w:rsid w:val="004B3D4A"/>
    <w:rsid w:val="004B5079"/>
    <w:rsid w:val="004B5827"/>
    <w:rsid w:val="004B5F65"/>
    <w:rsid w:val="004B6E2F"/>
    <w:rsid w:val="004C0C35"/>
    <w:rsid w:val="004C0F93"/>
    <w:rsid w:val="004C104B"/>
    <w:rsid w:val="004C2B9B"/>
    <w:rsid w:val="004C3435"/>
    <w:rsid w:val="004C67D4"/>
    <w:rsid w:val="004C7BE7"/>
    <w:rsid w:val="004D09EF"/>
    <w:rsid w:val="004D2195"/>
    <w:rsid w:val="004D22F8"/>
    <w:rsid w:val="004D32C9"/>
    <w:rsid w:val="004D3CEC"/>
    <w:rsid w:val="004D44DB"/>
    <w:rsid w:val="004D68BB"/>
    <w:rsid w:val="004D73A0"/>
    <w:rsid w:val="004E0778"/>
    <w:rsid w:val="004E0CBB"/>
    <w:rsid w:val="004E1813"/>
    <w:rsid w:val="004E19B6"/>
    <w:rsid w:val="004E3B7A"/>
    <w:rsid w:val="004E3E16"/>
    <w:rsid w:val="004E410B"/>
    <w:rsid w:val="004E4EA5"/>
    <w:rsid w:val="004E52EE"/>
    <w:rsid w:val="004E6043"/>
    <w:rsid w:val="004E6B04"/>
    <w:rsid w:val="004E74BC"/>
    <w:rsid w:val="004F05D0"/>
    <w:rsid w:val="004F1DA2"/>
    <w:rsid w:val="004F2C7B"/>
    <w:rsid w:val="004F39D0"/>
    <w:rsid w:val="004F5B61"/>
    <w:rsid w:val="004F668C"/>
    <w:rsid w:val="004F6BDA"/>
    <w:rsid w:val="004F6C43"/>
    <w:rsid w:val="0050024A"/>
    <w:rsid w:val="0050025B"/>
    <w:rsid w:val="00500915"/>
    <w:rsid w:val="0050350F"/>
    <w:rsid w:val="00504EAF"/>
    <w:rsid w:val="00505118"/>
    <w:rsid w:val="005051CD"/>
    <w:rsid w:val="00506646"/>
    <w:rsid w:val="005069EB"/>
    <w:rsid w:val="00507C8E"/>
    <w:rsid w:val="00510D2C"/>
    <w:rsid w:val="005113CC"/>
    <w:rsid w:val="005127D8"/>
    <w:rsid w:val="0051331F"/>
    <w:rsid w:val="00513FE7"/>
    <w:rsid w:val="00515DAF"/>
    <w:rsid w:val="00516E57"/>
    <w:rsid w:val="005177C6"/>
    <w:rsid w:val="00517BE9"/>
    <w:rsid w:val="0052017A"/>
    <w:rsid w:val="00520B54"/>
    <w:rsid w:val="00520F3E"/>
    <w:rsid w:val="00521E43"/>
    <w:rsid w:val="00523631"/>
    <w:rsid w:val="0052374E"/>
    <w:rsid w:val="00525162"/>
    <w:rsid w:val="0052581E"/>
    <w:rsid w:val="00525B1D"/>
    <w:rsid w:val="00526038"/>
    <w:rsid w:val="00526A47"/>
    <w:rsid w:val="00530006"/>
    <w:rsid w:val="00531D20"/>
    <w:rsid w:val="0053214B"/>
    <w:rsid w:val="005323FC"/>
    <w:rsid w:val="0053305D"/>
    <w:rsid w:val="0053339D"/>
    <w:rsid w:val="0053517A"/>
    <w:rsid w:val="0053519B"/>
    <w:rsid w:val="00535BC8"/>
    <w:rsid w:val="00535BFF"/>
    <w:rsid w:val="0053763E"/>
    <w:rsid w:val="00537B17"/>
    <w:rsid w:val="00537F6E"/>
    <w:rsid w:val="00541246"/>
    <w:rsid w:val="0054343F"/>
    <w:rsid w:val="00543802"/>
    <w:rsid w:val="0054383F"/>
    <w:rsid w:val="005445A4"/>
    <w:rsid w:val="00544B2E"/>
    <w:rsid w:val="00544D62"/>
    <w:rsid w:val="00547218"/>
    <w:rsid w:val="00550719"/>
    <w:rsid w:val="0055134B"/>
    <w:rsid w:val="00551900"/>
    <w:rsid w:val="005531D1"/>
    <w:rsid w:val="00554982"/>
    <w:rsid w:val="005549E4"/>
    <w:rsid w:val="0055572B"/>
    <w:rsid w:val="00556389"/>
    <w:rsid w:val="00556509"/>
    <w:rsid w:val="005569AF"/>
    <w:rsid w:val="00557AB1"/>
    <w:rsid w:val="00560421"/>
    <w:rsid w:val="00560697"/>
    <w:rsid w:val="00560EAA"/>
    <w:rsid w:val="00561FED"/>
    <w:rsid w:val="00562186"/>
    <w:rsid w:val="00562497"/>
    <w:rsid w:val="005629B9"/>
    <w:rsid w:val="00562AD3"/>
    <w:rsid w:val="0056364F"/>
    <w:rsid w:val="00563CAE"/>
    <w:rsid w:val="00565178"/>
    <w:rsid w:val="00565409"/>
    <w:rsid w:val="0056585B"/>
    <w:rsid w:val="0056642D"/>
    <w:rsid w:val="005676EE"/>
    <w:rsid w:val="0057109E"/>
    <w:rsid w:val="00573F14"/>
    <w:rsid w:val="00575322"/>
    <w:rsid w:val="00577B91"/>
    <w:rsid w:val="0058068F"/>
    <w:rsid w:val="00581BF8"/>
    <w:rsid w:val="00581CCE"/>
    <w:rsid w:val="00582097"/>
    <w:rsid w:val="00582124"/>
    <w:rsid w:val="005822DA"/>
    <w:rsid w:val="0058286E"/>
    <w:rsid w:val="00582BE1"/>
    <w:rsid w:val="0058483E"/>
    <w:rsid w:val="00584AF5"/>
    <w:rsid w:val="005869C2"/>
    <w:rsid w:val="00586A0C"/>
    <w:rsid w:val="005871D9"/>
    <w:rsid w:val="00587957"/>
    <w:rsid w:val="00590390"/>
    <w:rsid w:val="00591588"/>
    <w:rsid w:val="00591E89"/>
    <w:rsid w:val="00592BC9"/>
    <w:rsid w:val="00592CB6"/>
    <w:rsid w:val="00593214"/>
    <w:rsid w:val="00594B7C"/>
    <w:rsid w:val="00595010"/>
    <w:rsid w:val="005950CB"/>
    <w:rsid w:val="0059592D"/>
    <w:rsid w:val="00595A6E"/>
    <w:rsid w:val="00595BC7"/>
    <w:rsid w:val="0059647C"/>
    <w:rsid w:val="00596D09"/>
    <w:rsid w:val="00596DAC"/>
    <w:rsid w:val="00596E3B"/>
    <w:rsid w:val="005975AB"/>
    <w:rsid w:val="005A0F23"/>
    <w:rsid w:val="005A1578"/>
    <w:rsid w:val="005A247D"/>
    <w:rsid w:val="005A27E2"/>
    <w:rsid w:val="005A33D9"/>
    <w:rsid w:val="005A4E34"/>
    <w:rsid w:val="005A56B9"/>
    <w:rsid w:val="005A631F"/>
    <w:rsid w:val="005A6385"/>
    <w:rsid w:val="005A7259"/>
    <w:rsid w:val="005A7468"/>
    <w:rsid w:val="005A7685"/>
    <w:rsid w:val="005B219D"/>
    <w:rsid w:val="005B3EAA"/>
    <w:rsid w:val="005B445B"/>
    <w:rsid w:val="005B47DB"/>
    <w:rsid w:val="005B4895"/>
    <w:rsid w:val="005B4AE8"/>
    <w:rsid w:val="005B4B0E"/>
    <w:rsid w:val="005B4CA5"/>
    <w:rsid w:val="005B7367"/>
    <w:rsid w:val="005B7CAF"/>
    <w:rsid w:val="005C0427"/>
    <w:rsid w:val="005C0EEA"/>
    <w:rsid w:val="005C1109"/>
    <w:rsid w:val="005C14C4"/>
    <w:rsid w:val="005C19FB"/>
    <w:rsid w:val="005C1C07"/>
    <w:rsid w:val="005C1C76"/>
    <w:rsid w:val="005C20A4"/>
    <w:rsid w:val="005C236B"/>
    <w:rsid w:val="005C3CDE"/>
    <w:rsid w:val="005C4543"/>
    <w:rsid w:val="005C4791"/>
    <w:rsid w:val="005C4885"/>
    <w:rsid w:val="005C4AA0"/>
    <w:rsid w:val="005C5BEB"/>
    <w:rsid w:val="005C60EF"/>
    <w:rsid w:val="005C6850"/>
    <w:rsid w:val="005D03CB"/>
    <w:rsid w:val="005D10BB"/>
    <w:rsid w:val="005D2166"/>
    <w:rsid w:val="005D23C7"/>
    <w:rsid w:val="005D263B"/>
    <w:rsid w:val="005D27BD"/>
    <w:rsid w:val="005D2870"/>
    <w:rsid w:val="005D2EBB"/>
    <w:rsid w:val="005D3485"/>
    <w:rsid w:val="005D422B"/>
    <w:rsid w:val="005D4C71"/>
    <w:rsid w:val="005D542B"/>
    <w:rsid w:val="005D5D93"/>
    <w:rsid w:val="005D7257"/>
    <w:rsid w:val="005D783B"/>
    <w:rsid w:val="005E0618"/>
    <w:rsid w:val="005E0A9F"/>
    <w:rsid w:val="005E1C67"/>
    <w:rsid w:val="005E1D7D"/>
    <w:rsid w:val="005E24FE"/>
    <w:rsid w:val="005E27BB"/>
    <w:rsid w:val="005E2FA2"/>
    <w:rsid w:val="005E3688"/>
    <w:rsid w:val="005E3FCC"/>
    <w:rsid w:val="005E425A"/>
    <w:rsid w:val="005E5599"/>
    <w:rsid w:val="005E5EDE"/>
    <w:rsid w:val="005E6984"/>
    <w:rsid w:val="005E6990"/>
    <w:rsid w:val="005E6C99"/>
    <w:rsid w:val="005E6F3E"/>
    <w:rsid w:val="005E7446"/>
    <w:rsid w:val="005F213F"/>
    <w:rsid w:val="005F381B"/>
    <w:rsid w:val="005F384D"/>
    <w:rsid w:val="005F4C61"/>
    <w:rsid w:val="005F5203"/>
    <w:rsid w:val="005F5321"/>
    <w:rsid w:val="005F5446"/>
    <w:rsid w:val="005F54B8"/>
    <w:rsid w:val="005F578F"/>
    <w:rsid w:val="005F6AA2"/>
    <w:rsid w:val="005F7A5F"/>
    <w:rsid w:val="005F7B39"/>
    <w:rsid w:val="00603029"/>
    <w:rsid w:val="006031DF"/>
    <w:rsid w:val="0060343D"/>
    <w:rsid w:val="006057F2"/>
    <w:rsid w:val="00605FCB"/>
    <w:rsid w:val="006065EF"/>
    <w:rsid w:val="006071DA"/>
    <w:rsid w:val="0061022C"/>
    <w:rsid w:val="00611250"/>
    <w:rsid w:val="00612B3D"/>
    <w:rsid w:val="0061366D"/>
    <w:rsid w:val="00613BFA"/>
    <w:rsid w:val="006150E5"/>
    <w:rsid w:val="00615317"/>
    <w:rsid w:val="00615345"/>
    <w:rsid w:val="0061682F"/>
    <w:rsid w:val="006176FF"/>
    <w:rsid w:val="00617967"/>
    <w:rsid w:val="00617EE3"/>
    <w:rsid w:val="00620B54"/>
    <w:rsid w:val="0062113C"/>
    <w:rsid w:val="0062114B"/>
    <w:rsid w:val="0062160F"/>
    <w:rsid w:val="00622453"/>
    <w:rsid w:val="00622BFB"/>
    <w:rsid w:val="00622CA6"/>
    <w:rsid w:val="00622ED6"/>
    <w:rsid w:val="006231D1"/>
    <w:rsid w:val="00624DE1"/>
    <w:rsid w:val="00625602"/>
    <w:rsid w:val="00625E5F"/>
    <w:rsid w:val="00626A68"/>
    <w:rsid w:val="00626AFE"/>
    <w:rsid w:val="00630949"/>
    <w:rsid w:val="00630B0A"/>
    <w:rsid w:val="0063157A"/>
    <w:rsid w:val="0063200E"/>
    <w:rsid w:val="00632073"/>
    <w:rsid w:val="00632822"/>
    <w:rsid w:val="00632F3F"/>
    <w:rsid w:val="00632F97"/>
    <w:rsid w:val="00634CE8"/>
    <w:rsid w:val="0063583C"/>
    <w:rsid w:val="00635B23"/>
    <w:rsid w:val="00635D53"/>
    <w:rsid w:val="00635D7E"/>
    <w:rsid w:val="006377B1"/>
    <w:rsid w:val="00640044"/>
    <w:rsid w:val="006410BD"/>
    <w:rsid w:val="00642255"/>
    <w:rsid w:val="0064273B"/>
    <w:rsid w:val="0064274D"/>
    <w:rsid w:val="00642920"/>
    <w:rsid w:val="00642927"/>
    <w:rsid w:val="00642C35"/>
    <w:rsid w:val="00643822"/>
    <w:rsid w:val="00643B08"/>
    <w:rsid w:val="00644AFF"/>
    <w:rsid w:val="00647001"/>
    <w:rsid w:val="006502C4"/>
    <w:rsid w:val="006508AE"/>
    <w:rsid w:val="006510CE"/>
    <w:rsid w:val="006558DF"/>
    <w:rsid w:val="00655F08"/>
    <w:rsid w:val="00657F8C"/>
    <w:rsid w:val="00661261"/>
    <w:rsid w:val="00662B12"/>
    <w:rsid w:val="00662E6A"/>
    <w:rsid w:val="00663B94"/>
    <w:rsid w:val="0066522D"/>
    <w:rsid w:val="00665D20"/>
    <w:rsid w:val="00666456"/>
    <w:rsid w:val="00666E0A"/>
    <w:rsid w:val="006674A7"/>
    <w:rsid w:val="00667739"/>
    <w:rsid w:val="00667976"/>
    <w:rsid w:val="00671BE7"/>
    <w:rsid w:val="00672210"/>
    <w:rsid w:val="00674264"/>
    <w:rsid w:val="0067520C"/>
    <w:rsid w:val="006753F6"/>
    <w:rsid w:val="00676706"/>
    <w:rsid w:val="00676AE3"/>
    <w:rsid w:val="00677124"/>
    <w:rsid w:val="00680C05"/>
    <w:rsid w:val="006845B3"/>
    <w:rsid w:val="0068566C"/>
    <w:rsid w:val="006856C0"/>
    <w:rsid w:val="0068655E"/>
    <w:rsid w:val="00686C5A"/>
    <w:rsid w:val="00686E10"/>
    <w:rsid w:val="006872A0"/>
    <w:rsid w:val="00687927"/>
    <w:rsid w:val="00687A62"/>
    <w:rsid w:val="00690538"/>
    <w:rsid w:val="00690B8F"/>
    <w:rsid w:val="00691BCA"/>
    <w:rsid w:val="00692162"/>
    <w:rsid w:val="006935BD"/>
    <w:rsid w:val="00693694"/>
    <w:rsid w:val="0069374C"/>
    <w:rsid w:val="00694AC3"/>
    <w:rsid w:val="00695DD4"/>
    <w:rsid w:val="006961B4"/>
    <w:rsid w:val="0069652B"/>
    <w:rsid w:val="00696678"/>
    <w:rsid w:val="00696F37"/>
    <w:rsid w:val="006970F2"/>
    <w:rsid w:val="006973CD"/>
    <w:rsid w:val="006A0313"/>
    <w:rsid w:val="006A0AA0"/>
    <w:rsid w:val="006A0C86"/>
    <w:rsid w:val="006A1CC0"/>
    <w:rsid w:val="006A22A0"/>
    <w:rsid w:val="006A2701"/>
    <w:rsid w:val="006A41AF"/>
    <w:rsid w:val="006A4A21"/>
    <w:rsid w:val="006A4AAB"/>
    <w:rsid w:val="006A5C54"/>
    <w:rsid w:val="006A5FFD"/>
    <w:rsid w:val="006A61FB"/>
    <w:rsid w:val="006A7251"/>
    <w:rsid w:val="006B0D8B"/>
    <w:rsid w:val="006B1E7F"/>
    <w:rsid w:val="006B2483"/>
    <w:rsid w:val="006B28EE"/>
    <w:rsid w:val="006B3662"/>
    <w:rsid w:val="006B4DC0"/>
    <w:rsid w:val="006B550A"/>
    <w:rsid w:val="006B59B7"/>
    <w:rsid w:val="006B6AA5"/>
    <w:rsid w:val="006B6B7C"/>
    <w:rsid w:val="006B7E41"/>
    <w:rsid w:val="006C037A"/>
    <w:rsid w:val="006C11D5"/>
    <w:rsid w:val="006C15F3"/>
    <w:rsid w:val="006C345E"/>
    <w:rsid w:val="006C3E64"/>
    <w:rsid w:val="006C4015"/>
    <w:rsid w:val="006C5B2B"/>
    <w:rsid w:val="006C6169"/>
    <w:rsid w:val="006C6B29"/>
    <w:rsid w:val="006C6BDA"/>
    <w:rsid w:val="006C75A0"/>
    <w:rsid w:val="006D2A3B"/>
    <w:rsid w:val="006D2F00"/>
    <w:rsid w:val="006D3284"/>
    <w:rsid w:val="006D3AF7"/>
    <w:rsid w:val="006D4AF9"/>
    <w:rsid w:val="006D5ED0"/>
    <w:rsid w:val="006D700C"/>
    <w:rsid w:val="006E2404"/>
    <w:rsid w:val="006E2DA6"/>
    <w:rsid w:val="006E3742"/>
    <w:rsid w:val="006E3ED9"/>
    <w:rsid w:val="006E43EA"/>
    <w:rsid w:val="006E55AD"/>
    <w:rsid w:val="006E7823"/>
    <w:rsid w:val="006F0702"/>
    <w:rsid w:val="006F21C5"/>
    <w:rsid w:val="006F2ABC"/>
    <w:rsid w:val="006F3067"/>
    <w:rsid w:val="006F334A"/>
    <w:rsid w:val="006F3472"/>
    <w:rsid w:val="006F370F"/>
    <w:rsid w:val="006F41A0"/>
    <w:rsid w:val="006F4200"/>
    <w:rsid w:val="006F453C"/>
    <w:rsid w:val="006F527E"/>
    <w:rsid w:val="006F52D7"/>
    <w:rsid w:val="006F5C7D"/>
    <w:rsid w:val="006F614C"/>
    <w:rsid w:val="006F66FE"/>
    <w:rsid w:val="006F6EFC"/>
    <w:rsid w:val="006F72F3"/>
    <w:rsid w:val="006F754B"/>
    <w:rsid w:val="00700273"/>
    <w:rsid w:val="00701BD2"/>
    <w:rsid w:val="007020E4"/>
    <w:rsid w:val="00703255"/>
    <w:rsid w:val="007044D5"/>
    <w:rsid w:val="00704E79"/>
    <w:rsid w:val="0070592D"/>
    <w:rsid w:val="00705A6C"/>
    <w:rsid w:val="00710DE1"/>
    <w:rsid w:val="00711B38"/>
    <w:rsid w:val="00711DC6"/>
    <w:rsid w:val="00711F9F"/>
    <w:rsid w:val="007140E4"/>
    <w:rsid w:val="007147D2"/>
    <w:rsid w:val="00714847"/>
    <w:rsid w:val="00714B17"/>
    <w:rsid w:val="00716E67"/>
    <w:rsid w:val="00716F9B"/>
    <w:rsid w:val="0071739D"/>
    <w:rsid w:val="00717DB8"/>
    <w:rsid w:val="0072017E"/>
    <w:rsid w:val="00722C59"/>
    <w:rsid w:val="00722E53"/>
    <w:rsid w:val="00723277"/>
    <w:rsid w:val="00724136"/>
    <w:rsid w:val="0072423E"/>
    <w:rsid w:val="007243B7"/>
    <w:rsid w:val="00725A96"/>
    <w:rsid w:val="00726847"/>
    <w:rsid w:val="00726AB6"/>
    <w:rsid w:val="00727080"/>
    <w:rsid w:val="0072717A"/>
    <w:rsid w:val="00730B62"/>
    <w:rsid w:val="00732232"/>
    <w:rsid w:val="007322FD"/>
    <w:rsid w:val="007350FD"/>
    <w:rsid w:val="0073522C"/>
    <w:rsid w:val="00736772"/>
    <w:rsid w:val="00736A01"/>
    <w:rsid w:val="00736D7D"/>
    <w:rsid w:val="00736D9A"/>
    <w:rsid w:val="00737575"/>
    <w:rsid w:val="00737683"/>
    <w:rsid w:val="0073787E"/>
    <w:rsid w:val="00740732"/>
    <w:rsid w:val="00740C91"/>
    <w:rsid w:val="00740EB2"/>
    <w:rsid w:val="00740F25"/>
    <w:rsid w:val="007410D3"/>
    <w:rsid w:val="007411A2"/>
    <w:rsid w:val="00741E36"/>
    <w:rsid w:val="007426A1"/>
    <w:rsid w:val="0074275B"/>
    <w:rsid w:val="00743BB0"/>
    <w:rsid w:val="00743D1F"/>
    <w:rsid w:val="00743D8D"/>
    <w:rsid w:val="007445CB"/>
    <w:rsid w:val="007447F1"/>
    <w:rsid w:val="007464F8"/>
    <w:rsid w:val="007471A0"/>
    <w:rsid w:val="00750280"/>
    <w:rsid w:val="007505C4"/>
    <w:rsid w:val="00751592"/>
    <w:rsid w:val="00751CDA"/>
    <w:rsid w:val="00751E9C"/>
    <w:rsid w:val="00752C8A"/>
    <w:rsid w:val="00753F81"/>
    <w:rsid w:val="00754631"/>
    <w:rsid w:val="00754ACF"/>
    <w:rsid w:val="007556AD"/>
    <w:rsid w:val="007567ED"/>
    <w:rsid w:val="00757709"/>
    <w:rsid w:val="00761667"/>
    <w:rsid w:val="00762517"/>
    <w:rsid w:val="0076308C"/>
    <w:rsid w:val="00763304"/>
    <w:rsid w:val="0076347D"/>
    <w:rsid w:val="00763575"/>
    <w:rsid w:val="0076372D"/>
    <w:rsid w:val="0076381B"/>
    <w:rsid w:val="00763B4B"/>
    <w:rsid w:val="00764560"/>
    <w:rsid w:val="007656B5"/>
    <w:rsid w:val="00766632"/>
    <w:rsid w:val="00767871"/>
    <w:rsid w:val="00770955"/>
    <w:rsid w:val="007718E5"/>
    <w:rsid w:val="00771D02"/>
    <w:rsid w:val="00773752"/>
    <w:rsid w:val="007739F6"/>
    <w:rsid w:val="00773FAD"/>
    <w:rsid w:val="00774BB3"/>
    <w:rsid w:val="00775DE4"/>
    <w:rsid w:val="00776C29"/>
    <w:rsid w:val="00776D9F"/>
    <w:rsid w:val="007778C1"/>
    <w:rsid w:val="00777F82"/>
    <w:rsid w:val="007808DC"/>
    <w:rsid w:val="007809B3"/>
    <w:rsid w:val="0078136B"/>
    <w:rsid w:val="00781379"/>
    <w:rsid w:val="007849AE"/>
    <w:rsid w:val="007870D6"/>
    <w:rsid w:val="00787387"/>
    <w:rsid w:val="0078750D"/>
    <w:rsid w:val="00787598"/>
    <w:rsid w:val="00787740"/>
    <w:rsid w:val="00787827"/>
    <w:rsid w:val="007911B4"/>
    <w:rsid w:val="00791F14"/>
    <w:rsid w:val="0079366E"/>
    <w:rsid w:val="00793724"/>
    <w:rsid w:val="00793D3D"/>
    <w:rsid w:val="00794C9C"/>
    <w:rsid w:val="00794DD9"/>
    <w:rsid w:val="0079516B"/>
    <w:rsid w:val="00796AC5"/>
    <w:rsid w:val="00797044"/>
    <w:rsid w:val="00797FE4"/>
    <w:rsid w:val="007A0AFE"/>
    <w:rsid w:val="007A1208"/>
    <w:rsid w:val="007A1445"/>
    <w:rsid w:val="007A1F68"/>
    <w:rsid w:val="007A1FE8"/>
    <w:rsid w:val="007A2148"/>
    <w:rsid w:val="007A2E13"/>
    <w:rsid w:val="007A30AD"/>
    <w:rsid w:val="007A3F25"/>
    <w:rsid w:val="007A40A8"/>
    <w:rsid w:val="007A43EC"/>
    <w:rsid w:val="007A4D03"/>
    <w:rsid w:val="007A581B"/>
    <w:rsid w:val="007A5F15"/>
    <w:rsid w:val="007A61A6"/>
    <w:rsid w:val="007A66C1"/>
    <w:rsid w:val="007A72E1"/>
    <w:rsid w:val="007B0165"/>
    <w:rsid w:val="007B0787"/>
    <w:rsid w:val="007B1371"/>
    <w:rsid w:val="007B175C"/>
    <w:rsid w:val="007B193B"/>
    <w:rsid w:val="007B2752"/>
    <w:rsid w:val="007B39C1"/>
    <w:rsid w:val="007B39ED"/>
    <w:rsid w:val="007B3A66"/>
    <w:rsid w:val="007B3EE7"/>
    <w:rsid w:val="007B445A"/>
    <w:rsid w:val="007B457D"/>
    <w:rsid w:val="007B4CD4"/>
    <w:rsid w:val="007B5E6F"/>
    <w:rsid w:val="007B7708"/>
    <w:rsid w:val="007B770D"/>
    <w:rsid w:val="007B7AE5"/>
    <w:rsid w:val="007C12CB"/>
    <w:rsid w:val="007C30DE"/>
    <w:rsid w:val="007C356A"/>
    <w:rsid w:val="007C3574"/>
    <w:rsid w:val="007C385C"/>
    <w:rsid w:val="007C38C7"/>
    <w:rsid w:val="007C3DD4"/>
    <w:rsid w:val="007C3E93"/>
    <w:rsid w:val="007C4CD3"/>
    <w:rsid w:val="007C54A3"/>
    <w:rsid w:val="007C5A61"/>
    <w:rsid w:val="007C60F6"/>
    <w:rsid w:val="007C6365"/>
    <w:rsid w:val="007D0663"/>
    <w:rsid w:val="007D0E62"/>
    <w:rsid w:val="007D0E9F"/>
    <w:rsid w:val="007D109E"/>
    <w:rsid w:val="007D190D"/>
    <w:rsid w:val="007D1992"/>
    <w:rsid w:val="007D2335"/>
    <w:rsid w:val="007D2982"/>
    <w:rsid w:val="007D3D59"/>
    <w:rsid w:val="007D6685"/>
    <w:rsid w:val="007D66D6"/>
    <w:rsid w:val="007D6922"/>
    <w:rsid w:val="007D693D"/>
    <w:rsid w:val="007D6D13"/>
    <w:rsid w:val="007D741E"/>
    <w:rsid w:val="007D760F"/>
    <w:rsid w:val="007D7D47"/>
    <w:rsid w:val="007E089D"/>
    <w:rsid w:val="007E3E8D"/>
    <w:rsid w:val="007E5882"/>
    <w:rsid w:val="007E68C0"/>
    <w:rsid w:val="007E6914"/>
    <w:rsid w:val="007E7FD8"/>
    <w:rsid w:val="007E7FE9"/>
    <w:rsid w:val="007F033D"/>
    <w:rsid w:val="007F0450"/>
    <w:rsid w:val="007F0C9E"/>
    <w:rsid w:val="007F0DC1"/>
    <w:rsid w:val="007F19D1"/>
    <w:rsid w:val="007F1B1B"/>
    <w:rsid w:val="007F2793"/>
    <w:rsid w:val="007F5DCD"/>
    <w:rsid w:val="007F60FB"/>
    <w:rsid w:val="007F6B47"/>
    <w:rsid w:val="007F6C2E"/>
    <w:rsid w:val="007F71BA"/>
    <w:rsid w:val="007F77D4"/>
    <w:rsid w:val="00800616"/>
    <w:rsid w:val="00800D9D"/>
    <w:rsid w:val="008017ED"/>
    <w:rsid w:val="008027E8"/>
    <w:rsid w:val="00802AC1"/>
    <w:rsid w:val="00802CA5"/>
    <w:rsid w:val="00804014"/>
    <w:rsid w:val="00805B50"/>
    <w:rsid w:val="008069CD"/>
    <w:rsid w:val="00806FB0"/>
    <w:rsid w:val="008074BC"/>
    <w:rsid w:val="00807A8F"/>
    <w:rsid w:val="008106FC"/>
    <w:rsid w:val="00811C21"/>
    <w:rsid w:val="0081271A"/>
    <w:rsid w:val="00813670"/>
    <w:rsid w:val="00813C8E"/>
    <w:rsid w:val="008148A3"/>
    <w:rsid w:val="00815CD6"/>
    <w:rsid w:val="00816111"/>
    <w:rsid w:val="008161A1"/>
    <w:rsid w:val="00816D00"/>
    <w:rsid w:val="00817200"/>
    <w:rsid w:val="0081768E"/>
    <w:rsid w:val="008177DC"/>
    <w:rsid w:val="00822F62"/>
    <w:rsid w:val="00824573"/>
    <w:rsid w:val="00824CE3"/>
    <w:rsid w:val="00825174"/>
    <w:rsid w:val="008253F8"/>
    <w:rsid w:val="00825C34"/>
    <w:rsid w:val="00825DB7"/>
    <w:rsid w:val="0082668A"/>
    <w:rsid w:val="00826FD1"/>
    <w:rsid w:val="008271A5"/>
    <w:rsid w:val="00827EF5"/>
    <w:rsid w:val="00830508"/>
    <w:rsid w:val="00831547"/>
    <w:rsid w:val="00831AE4"/>
    <w:rsid w:val="00831BA7"/>
    <w:rsid w:val="00831BEC"/>
    <w:rsid w:val="00832A89"/>
    <w:rsid w:val="008338DF"/>
    <w:rsid w:val="0083537F"/>
    <w:rsid w:val="0083557C"/>
    <w:rsid w:val="0083599C"/>
    <w:rsid w:val="00837220"/>
    <w:rsid w:val="008378F4"/>
    <w:rsid w:val="00837C64"/>
    <w:rsid w:val="0084009C"/>
    <w:rsid w:val="00840E35"/>
    <w:rsid w:val="0084234A"/>
    <w:rsid w:val="00843A40"/>
    <w:rsid w:val="00843F2C"/>
    <w:rsid w:val="008446DC"/>
    <w:rsid w:val="00845950"/>
    <w:rsid w:val="0084671C"/>
    <w:rsid w:val="00846D4F"/>
    <w:rsid w:val="00846E76"/>
    <w:rsid w:val="00847828"/>
    <w:rsid w:val="00850659"/>
    <w:rsid w:val="00852677"/>
    <w:rsid w:val="008529F1"/>
    <w:rsid w:val="00852F92"/>
    <w:rsid w:val="0085360A"/>
    <w:rsid w:val="00853692"/>
    <w:rsid w:val="00853F2C"/>
    <w:rsid w:val="008542F6"/>
    <w:rsid w:val="0085489E"/>
    <w:rsid w:val="00854C6E"/>
    <w:rsid w:val="008552DE"/>
    <w:rsid w:val="0085628C"/>
    <w:rsid w:val="008563C0"/>
    <w:rsid w:val="00856788"/>
    <w:rsid w:val="00856BAC"/>
    <w:rsid w:val="00856D8D"/>
    <w:rsid w:val="0085770C"/>
    <w:rsid w:val="00860933"/>
    <w:rsid w:val="00861145"/>
    <w:rsid w:val="008614E2"/>
    <w:rsid w:val="00861A83"/>
    <w:rsid w:val="00861DD5"/>
    <w:rsid w:val="00861E53"/>
    <w:rsid w:val="0086251A"/>
    <w:rsid w:val="00862835"/>
    <w:rsid w:val="00863927"/>
    <w:rsid w:val="00863C49"/>
    <w:rsid w:val="008641B4"/>
    <w:rsid w:val="00865F27"/>
    <w:rsid w:val="00866D68"/>
    <w:rsid w:val="0087068D"/>
    <w:rsid w:val="00870D1F"/>
    <w:rsid w:val="008713DA"/>
    <w:rsid w:val="0087239A"/>
    <w:rsid w:val="00872FB2"/>
    <w:rsid w:val="00874343"/>
    <w:rsid w:val="0087453B"/>
    <w:rsid w:val="00874DE8"/>
    <w:rsid w:val="00875930"/>
    <w:rsid w:val="00876377"/>
    <w:rsid w:val="00876B9E"/>
    <w:rsid w:val="00876E16"/>
    <w:rsid w:val="0088069E"/>
    <w:rsid w:val="00880BA4"/>
    <w:rsid w:val="008825FB"/>
    <w:rsid w:val="0088277B"/>
    <w:rsid w:val="008828AD"/>
    <w:rsid w:val="00883D67"/>
    <w:rsid w:val="0088427A"/>
    <w:rsid w:val="0088647D"/>
    <w:rsid w:val="00886978"/>
    <w:rsid w:val="00887D3E"/>
    <w:rsid w:val="008905B8"/>
    <w:rsid w:val="008906EC"/>
    <w:rsid w:val="00891F6B"/>
    <w:rsid w:val="008921BA"/>
    <w:rsid w:val="008935C8"/>
    <w:rsid w:val="008937E6"/>
    <w:rsid w:val="00893DC7"/>
    <w:rsid w:val="00894929"/>
    <w:rsid w:val="008954D9"/>
    <w:rsid w:val="008964C2"/>
    <w:rsid w:val="00896873"/>
    <w:rsid w:val="008970EA"/>
    <w:rsid w:val="0089724C"/>
    <w:rsid w:val="008A157E"/>
    <w:rsid w:val="008A2017"/>
    <w:rsid w:val="008A351A"/>
    <w:rsid w:val="008A3D9D"/>
    <w:rsid w:val="008A4CA7"/>
    <w:rsid w:val="008A4D0B"/>
    <w:rsid w:val="008A5664"/>
    <w:rsid w:val="008A5B3C"/>
    <w:rsid w:val="008A5E77"/>
    <w:rsid w:val="008A6288"/>
    <w:rsid w:val="008A6BB8"/>
    <w:rsid w:val="008A7CFD"/>
    <w:rsid w:val="008B0176"/>
    <w:rsid w:val="008B0656"/>
    <w:rsid w:val="008B2297"/>
    <w:rsid w:val="008B2334"/>
    <w:rsid w:val="008B2D3E"/>
    <w:rsid w:val="008B5040"/>
    <w:rsid w:val="008B511D"/>
    <w:rsid w:val="008B5225"/>
    <w:rsid w:val="008C1176"/>
    <w:rsid w:val="008C1A5B"/>
    <w:rsid w:val="008C2249"/>
    <w:rsid w:val="008C2956"/>
    <w:rsid w:val="008C2CEE"/>
    <w:rsid w:val="008C3362"/>
    <w:rsid w:val="008C3662"/>
    <w:rsid w:val="008C410A"/>
    <w:rsid w:val="008C4F21"/>
    <w:rsid w:val="008C5EF0"/>
    <w:rsid w:val="008C757A"/>
    <w:rsid w:val="008C7E92"/>
    <w:rsid w:val="008D1407"/>
    <w:rsid w:val="008D1509"/>
    <w:rsid w:val="008D1525"/>
    <w:rsid w:val="008D18B5"/>
    <w:rsid w:val="008D1B31"/>
    <w:rsid w:val="008D23B5"/>
    <w:rsid w:val="008D241E"/>
    <w:rsid w:val="008D2B6E"/>
    <w:rsid w:val="008D4262"/>
    <w:rsid w:val="008D4293"/>
    <w:rsid w:val="008D4AC2"/>
    <w:rsid w:val="008D4D0E"/>
    <w:rsid w:val="008D587A"/>
    <w:rsid w:val="008D648A"/>
    <w:rsid w:val="008D7983"/>
    <w:rsid w:val="008E0165"/>
    <w:rsid w:val="008E2755"/>
    <w:rsid w:val="008E2EA7"/>
    <w:rsid w:val="008E310D"/>
    <w:rsid w:val="008E3972"/>
    <w:rsid w:val="008E3C5B"/>
    <w:rsid w:val="008E5DC0"/>
    <w:rsid w:val="008E66E3"/>
    <w:rsid w:val="008E7088"/>
    <w:rsid w:val="008E77CA"/>
    <w:rsid w:val="008E7B70"/>
    <w:rsid w:val="008F00AD"/>
    <w:rsid w:val="008F0A21"/>
    <w:rsid w:val="008F241D"/>
    <w:rsid w:val="008F2A3E"/>
    <w:rsid w:val="008F3191"/>
    <w:rsid w:val="008F35E7"/>
    <w:rsid w:val="008F375A"/>
    <w:rsid w:val="008F3EBD"/>
    <w:rsid w:val="008F4107"/>
    <w:rsid w:val="008F580B"/>
    <w:rsid w:val="008F5F97"/>
    <w:rsid w:val="008F6CC2"/>
    <w:rsid w:val="008F7B6D"/>
    <w:rsid w:val="008F7CA2"/>
    <w:rsid w:val="00900FC6"/>
    <w:rsid w:val="00901B4E"/>
    <w:rsid w:val="00901C5C"/>
    <w:rsid w:val="00902953"/>
    <w:rsid w:val="00902D75"/>
    <w:rsid w:val="00903561"/>
    <w:rsid w:val="009047C2"/>
    <w:rsid w:val="00905E33"/>
    <w:rsid w:val="009069C0"/>
    <w:rsid w:val="00906A1A"/>
    <w:rsid w:val="00906EEB"/>
    <w:rsid w:val="009071C4"/>
    <w:rsid w:val="00907D64"/>
    <w:rsid w:val="009108A1"/>
    <w:rsid w:val="009112CB"/>
    <w:rsid w:val="009119FB"/>
    <w:rsid w:val="00911C48"/>
    <w:rsid w:val="00912418"/>
    <w:rsid w:val="0091253A"/>
    <w:rsid w:val="00912939"/>
    <w:rsid w:val="00912CD4"/>
    <w:rsid w:val="00912D61"/>
    <w:rsid w:val="00913AE3"/>
    <w:rsid w:val="00913B54"/>
    <w:rsid w:val="00920310"/>
    <w:rsid w:val="00920748"/>
    <w:rsid w:val="0092168E"/>
    <w:rsid w:val="00922127"/>
    <w:rsid w:val="00923374"/>
    <w:rsid w:val="00923E59"/>
    <w:rsid w:val="00924BB2"/>
    <w:rsid w:val="00924F02"/>
    <w:rsid w:val="00925CA6"/>
    <w:rsid w:val="00925D39"/>
    <w:rsid w:val="00925F2B"/>
    <w:rsid w:val="00926175"/>
    <w:rsid w:val="009275F7"/>
    <w:rsid w:val="00930F2F"/>
    <w:rsid w:val="0093105E"/>
    <w:rsid w:val="0093183D"/>
    <w:rsid w:val="00932372"/>
    <w:rsid w:val="0093374C"/>
    <w:rsid w:val="00934CB3"/>
    <w:rsid w:val="0093661B"/>
    <w:rsid w:val="00937B5A"/>
    <w:rsid w:val="00943020"/>
    <w:rsid w:val="00943A93"/>
    <w:rsid w:val="00945D05"/>
    <w:rsid w:val="00946F1F"/>
    <w:rsid w:val="009472BC"/>
    <w:rsid w:val="0095134B"/>
    <w:rsid w:val="00951562"/>
    <w:rsid w:val="00951DFA"/>
    <w:rsid w:val="00952045"/>
    <w:rsid w:val="009525D0"/>
    <w:rsid w:val="0095272E"/>
    <w:rsid w:val="00952B35"/>
    <w:rsid w:val="009530DE"/>
    <w:rsid w:val="009568DB"/>
    <w:rsid w:val="0095698A"/>
    <w:rsid w:val="009579BB"/>
    <w:rsid w:val="009608C8"/>
    <w:rsid w:val="00961445"/>
    <w:rsid w:val="00962534"/>
    <w:rsid w:val="00963014"/>
    <w:rsid w:val="00965642"/>
    <w:rsid w:val="00965B32"/>
    <w:rsid w:val="00965D4A"/>
    <w:rsid w:val="00966028"/>
    <w:rsid w:val="00966121"/>
    <w:rsid w:val="0096642A"/>
    <w:rsid w:val="00966B8C"/>
    <w:rsid w:val="00966FDA"/>
    <w:rsid w:val="009703E6"/>
    <w:rsid w:val="00970467"/>
    <w:rsid w:val="009708B8"/>
    <w:rsid w:val="00970FE3"/>
    <w:rsid w:val="00971144"/>
    <w:rsid w:val="00971238"/>
    <w:rsid w:val="00971B11"/>
    <w:rsid w:val="00971B70"/>
    <w:rsid w:val="00971D18"/>
    <w:rsid w:val="00973DF1"/>
    <w:rsid w:val="0097496B"/>
    <w:rsid w:val="00974B2A"/>
    <w:rsid w:val="0097513A"/>
    <w:rsid w:val="0098112A"/>
    <w:rsid w:val="009818DF"/>
    <w:rsid w:val="009829E2"/>
    <w:rsid w:val="0098576E"/>
    <w:rsid w:val="0098596C"/>
    <w:rsid w:val="00985EE0"/>
    <w:rsid w:val="009868ED"/>
    <w:rsid w:val="00986B2E"/>
    <w:rsid w:val="00987096"/>
    <w:rsid w:val="00987D3D"/>
    <w:rsid w:val="00990BF4"/>
    <w:rsid w:val="00990D6C"/>
    <w:rsid w:val="00991BFA"/>
    <w:rsid w:val="0099276C"/>
    <w:rsid w:val="009929B5"/>
    <w:rsid w:val="00994653"/>
    <w:rsid w:val="00995DE0"/>
    <w:rsid w:val="0099695D"/>
    <w:rsid w:val="009977A5"/>
    <w:rsid w:val="009A02B2"/>
    <w:rsid w:val="009A06FE"/>
    <w:rsid w:val="009A10EF"/>
    <w:rsid w:val="009A1819"/>
    <w:rsid w:val="009A235A"/>
    <w:rsid w:val="009A39F8"/>
    <w:rsid w:val="009A3AEE"/>
    <w:rsid w:val="009A67CD"/>
    <w:rsid w:val="009A6E8B"/>
    <w:rsid w:val="009A7150"/>
    <w:rsid w:val="009A799B"/>
    <w:rsid w:val="009A7F71"/>
    <w:rsid w:val="009B0335"/>
    <w:rsid w:val="009B034A"/>
    <w:rsid w:val="009B03CB"/>
    <w:rsid w:val="009B0949"/>
    <w:rsid w:val="009B159F"/>
    <w:rsid w:val="009B3163"/>
    <w:rsid w:val="009B38D2"/>
    <w:rsid w:val="009B4F04"/>
    <w:rsid w:val="009B515A"/>
    <w:rsid w:val="009B67C1"/>
    <w:rsid w:val="009C06CA"/>
    <w:rsid w:val="009C1B2E"/>
    <w:rsid w:val="009C3349"/>
    <w:rsid w:val="009C3F44"/>
    <w:rsid w:val="009C4881"/>
    <w:rsid w:val="009C531B"/>
    <w:rsid w:val="009C5AFB"/>
    <w:rsid w:val="009C6C42"/>
    <w:rsid w:val="009C6E16"/>
    <w:rsid w:val="009C726C"/>
    <w:rsid w:val="009C7464"/>
    <w:rsid w:val="009D038D"/>
    <w:rsid w:val="009D1A4F"/>
    <w:rsid w:val="009D1EBA"/>
    <w:rsid w:val="009D1F68"/>
    <w:rsid w:val="009D31CF"/>
    <w:rsid w:val="009D655E"/>
    <w:rsid w:val="009D6B32"/>
    <w:rsid w:val="009D6FAE"/>
    <w:rsid w:val="009D72E1"/>
    <w:rsid w:val="009E0152"/>
    <w:rsid w:val="009E0844"/>
    <w:rsid w:val="009E09AE"/>
    <w:rsid w:val="009E1517"/>
    <w:rsid w:val="009E3176"/>
    <w:rsid w:val="009E564F"/>
    <w:rsid w:val="009E58DE"/>
    <w:rsid w:val="009E65E3"/>
    <w:rsid w:val="009E6AD9"/>
    <w:rsid w:val="009E70EC"/>
    <w:rsid w:val="009E73C8"/>
    <w:rsid w:val="009F0354"/>
    <w:rsid w:val="009F05D1"/>
    <w:rsid w:val="009F2234"/>
    <w:rsid w:val="009F238A"/>
    <w:rsid w:val="009F2E51"/>
    <w:rsid w:val="009F3358"/>
    <w:rsid w:val="009F403E"/>
    <w:rsid w:val="009F4464"/>
    <w:rsid w:val="009F4771"/>
    <w:rsid w:val="009F489E"/>
    <w:rsid w:val="009F4E53"/>
    <w:rsid w:val="009F5204"/>
    <w:rsid w:val="009F5714"/>
    <w:rsid w:val="009F58E2"/>
    <w:rsid w:val="009F5C27"/>
    <w:rsid w:val="009F64B2"/>
    <w:rsid w:val="00A00A4B"/>
    <w:rsid w:val="00A01A91"/>
    <w:rsid w:val="00A0407F"/>
    <w:rsid w:val="00A04B9D"/>
    <w:rsid w:val="00A050E0"/>
    <w:rsid w:val="00A0746F"/>
    <w:rsid w:val="00A07A9D"/>
    <w:rsid w:val="00A101F4"/>
    <w:rsid w:val="00A10435"/>
    <w:rsid w:val="00A107A4"/>
    <w:rsid w:val="00A10B41"/>
    <w:rsid w:val="00A10FEF"/>
    <w:rsid w:val="00A112E7"/>
    <w:rsid w:val="00A11B4F"/>
    <w:rsid w:val="00A12905"/>
    <w:rsid w:val="00A142F4"/>
    <w:rsid w:val="00A1430C"/>
    <w:rsid w:val="00A14845"/>
    <w:rsid w:val="00A15344"/>
    <w:rsid w:val="00A16403"/>
    <w:rsid w:val="00A17694"/>
    <w:rsid w:val="00A17ACB"/>
    <w:rsid w:val="00A17BAE"/>
    <w:rsid w:val="00A203B1"/>
    <w:rsid w:val="00A2121F"/>
    <w:rsid w:val="00A221BE"/>
    <w:rsid w:val="00A224E9"/>
    <w:rsid w:val="00A22981"/>
    <w:rsid w:val="00A238DB"/>
    <w:rsid w:val="00A24468"/>
    <w:rsid w:val="00A24C82"/>
    <w:rsid w:val="00A24FE6"/>
    <w:rsid w:val="00A267B3"/>
    <w:rsid w:val="00A272E8"/>
    <w:rsid w:val="00A27A0B"/>
    <w:rsid w:val="00A27D4B"/>
    <w:rsid w:val="00A300F3"/>
    <w:rsid w:val="00A318CF"/>
    <w:rsid w:val="00A328EB"/>
    <w:rsid w:val="00A32B31"/>
    <w:rsid w:val="00A349F5"/>
    <w:rsid w:val="00A359C0"/>
    <w:rsid w:val="00A37962"/>
    <w:rsid w:val="00A4026E"/>
    <w:rsid w:val="00A41DC1"/>
    <w:rsid w:val="00A41EC7"/>
    <w:rsid w:val="00A44ED6"/>
    <w:rsid w:val="00A45C29"/>
    <w:rsid w:val="00A45DFF"/>
    <w:rsid w:val="00A46811"/>
    <w:rsid w:val="00A468BA"/>
    <w:rsid w:val="00A4692B"/>
    <w:rsid w:val="00A474E1"/>
    <w:rsid w:val="00A51191"/>
    <w:rsid w:val="00A51DA8"/>
    <w:rsid w:val="00A534E4"/>
    <w:rsid w:val="00A546C4"/>
    <w:rsid w:val="00A54BD9"/>
    <w:rsid w:val="00A54F43"/>
    <w:rsid w:val="00A54FF4"/>
    <w:rsid w:val="00A54FFB"/>
    <w:rsid w:val="00A561EC"/>
    <w:rsid w:val="00A57145"/>
    <w:rsid w:val="00A57C31"/>
    <w:rsid w:val="00A57E5C"/>
    <w:rsid w:val="00A60DB3"/>
    <w:rsid w:val="00A61DDC"/>
    <w:rsid w:val="00A62737"/>
    <w:rsid w:val="00A62D3C"/>
    <w:rsid w:val="00A62D6B"/>
    <w:rsid w:val="00A631EF"/>
    <w:rsid w:val="00A63778"/>
    <w:rsid w:val="00A6497E"/>
    <w:rsid w:val="00A667A9"/>
    <w:rsid w:val="00A669C2"/>
    <w:rsid w:val="00A66B09"/>
    <w:rsid w:val="00A66B87"/>
    <w:rsid w:val="00A66F38"/>
    <w:rsid w:val="00A678C2"/>
    <w:rsid w:val="00A67AEB"/>
    <w:rsid w:val="00A70567"/>
    <w:rsid w:val="00A70BBA"/>
    <w:rsid w:val="00A70DD6"/>
    <w:rsid w:val="00A71D55"/>
    <w:rsid w:val="00A73CC5"/>
    <w:rsid w:val="00A748FA"/>
    <w:rsid w:val="00A75087"/>
    <w:rsid w:val="00A756CC"/>
    <w:rsid w:val="00A770B7"/>
    <w:rsid w:val="00A8027F"/>
    <w:rsid w:val="00A81704"/>
    <w:rsid w:val="00A819EB"/>
    <w:rsid w:val="00A82175"/>
    <w:rsid w:val="00A82A68"/>
    <w:rsid w:val="00A82D82"/>
    <w:rsid w:val="00A82FC7"/>
    <w:rsid w:val="00A83D90"/>
    <w:rsid w:val="00A84EAA"/>
    <w:rsid w:val="00A85261"/>
    <w:rsid w:val="00A85D00"/>
    <w:rsid w:val="00A87CDD"/>
    <w:rsid w:val="00A87E69"/>
    <w:rsid w:val="00A90371"/>
    <w:rsid w:val="00A92FCA"/>
    <w:rsid w:val="00A93C24"/>
    <w:rsid w:val="00A949BE"/>
    <w:rsid w:val="00A95628"/>
    <w:rsid w:val="00A95F38"/>
    <w:rsid w:val="00A96671"/>
    <w:rsid w:val="00A9679F"/>
    <w:rsid w:val="00A96EA9"/>
    <w:rsid w:val="00A9757A"/>
    <w:rsid w:val="00AA07E9"/>
    <w:rsid w:val="00AA2520"/>
    <w:rsid w:val="00AA495B"/>
    <w:rsid w:val="00AA5540"/>
    <w:rsid w:val="00AA5E19"/>
    <w:rsid w:val="00AA607A"/>
    <w:rsid w:val="00AA62E0"/>
    <w:rsid w:val="00AA77BA"/>
    <w:rsid w:val="00AA7B1F"/>
    <w:rsid w:val="00AB05D6"/>
    <w:rsid w:val="00AB0712"/>
    <w:rsid w:val="00AB11C0"/>
    <w:rsid w:val="00AB1A12"/>
    <w:rsid w:val="00AB2D3A"/>
    <w:rsid w:val="00AB4227"/>
    <w:rsid w:val="00AB4A34"/>
    <w:rsid w:val="00AB633A"/>
    <w:rsid w:val="00AB63DF"/>
    <w:rsid w:val="00AC0F1A"/>
    <w:rsid w:val="00AC10C2"/>
    <w:rsid w:val="00AC1BCC"/>
    <w:rsid w:val="00AC224B"/>
    <w:rsid w:val="00AC288E"/>
    <w:rsid w:val="00AC2BA8"/>
    <w:rsid w:val="00AC363E"/>
    <w:rsid w:val="00AC3A4C"/>
    <w:rsid w:val="00AC41F8"/>
    <w:rsid w:val="00AC4523"/>
    <w:rsid w:val="00AC5906"/>
    <w:rsid w:val="00AC63EA"/>
    <w:rsid w:val="00AC65C6"/>
    <w:rsid w:val="00AC6729"/>
    <w:rsid w:val="00AC70EC"/>
    <w:rsid w:val="00AD00F3"/>
    <w:rsid w:val="00AD0BD1"/>
    <w:rsid w:val="00AD1237"/>
    <w:rsid w:val="00AD1298"/>
    <w:rsid w:val="00AD17D4"/>
    <w:rsid w:val="00AD3CEF"/>
    <w:rsid w:val="00AD3EF0"/>
    <w:rsid w:val="00AD4490"/>
    <w:rsid w:val="00AD489A"/>
    <w:rsid w:val="00AD48FE"/>
    <w:rsid w:val="00AD51EA"/>
    <w:rsid w:val="00AD5C4C"/>
    <w:rsid w:val="00AD69E0"/>
    <w:rsid w:val="00AD74F3"/>
    <w:rsid w:val="00AD7D8E"/>
    <w:rsid w:val="00AE006E"/>
    <w:rsid w:val="00AE01AE"/>
    <w:rsid w:val="00AE34E9"/>
    <w:rsid w:val="00AE492C"/>
    <w:rsid w:val="00AE628E"/>
    <w:rsid w:val="00AE7621"/>
    <w:rsid w:val="00AE7A38"/>
    <w:rsid w:val="00AF18C2"/>
    <w:rsid w:val="00AF39C6"/>
    <w:rsid w:val="00AF487C"/>
    <w:rsid w:val="00AF506C"/>
    <w:rsid w:val="00AF50A3"/>
    <w:rsid w:val="00AF549A"/>
    <w:rsid w:val="00AF55E1"/>
    <w:rsid w:val="00AF5EBC"/>
    <w:rsid w:val="00AF73FE"/>
    <w:rsid w:val="00B0009F"/>
    <w:rsid w:val="00B008BA"/>
    <w:rsid w:val="00B01457"/>
    <w:rsid w:val="00B0149E"/>
    <w:rsid w:val="00B023EB"/>
    <w:rsid w:val="00B02C8B"/>
    <w:rsid w:val="00B02D60"/>
    <w:rsid w:val="00B02FEF"/>
    <w:rsid w:val="00B03021"/>
    <w:rsid w:val="00B037E8"/>
    <w:rsid w:val="00B05D36"/>
    <w:rsid w:val="00B0668A"/>
    <w:rsid w:val="00B10398"/>
    <w:rsid w:val="00B11655"/>
    <w:rsid w:val="00B11902"/>
    <w:rsid w:val="00B11B03"/>
    <w:rsid w:val="00B1267D"/>
    <w:rsid w:val="00B12A6A"/>
    <w:rsid w:val="00B12DE2"/>
    <w:rsid w:val="00B136C1"/>
    <w:rsid w:val="00B13F6E"/>
    <w:rsid w:val="00B141C6"/>
    <w:rsid w:val="00B14316"/>
    <w:rsid w:val="00B14DA8"/>
    <w:rsid w:val="00B16283"/>
    <w:rsid w:val="00B178B6"/>
    <w:rsid w:val="00B1794C"/>
    <w:rsid w:val="00B202B6"/>
    <w:rsid w:val="00B23C1E"/>
    <w:rsid w:val="00B2450A"/>
    <w:rsid w:val="00B250CA"/>
    <w:rsid w:val="00B25374"/>
    <w:rsid w:val="00B25C04"/>
    <w:rsid w:val="00B2666B"/>
    <w:rsid w:val="00B26AFB"/>
    <w:rsid w:val="00B26AFE"/>
    <w:rsid w:val="00B275BF"/>
    <w:rsid w:val="00B306D6"/>
    <w:rsid w:val="00B3095D"/>
    <w:rsid w:val="00B30AC6"/>
    <w:rsid w:val="00B31D73"/>
    <w:rsid w:val="00B32457"/>
    <w:rsid w:val="00B3303A"/>
    <w:rsid w:val="00B354D9"/>
    <w:rsid w:val="00B35F8C"/>
    <w:rsid w:val="00B3668C"/>
    <w:rsid w:val="00B37B42"/>
    <w:rsid w:val="00B37F82"/>
    <w:rsid w:val="00B41014"/>
    <w:rsid w:val="00B41880"/>
    <w:rsid w:val="00B419CD"/>
    <w:rsid w:val="00B42011"/>
    <w:rsid w:val="00B429D9"/>
    <w:rsid w:val="00B43DEF"/>
    <w:rsid w:val="00B44166"/>
    <w:rsid w:val="00B44428"/>
    <w:rsid w:val="00B447F5"/>
    <w:rsid w:val="00B4499C"/>
    <w:rsid w:val="00B44DFC"/>
    <w:rsid w:val="00B45D29"/>
    <w:rsid w:val="00B46B76"/>
    <w:rsid w:val="00B4703F"/>
    <w:rsid w:val="00B508A4"/>
    <w:rsid w:val="00B52386"/>
    <w:rsid w:val="00B52717"/>
    <w:rsid w:val="00B5362D"/>
    <w:rsid w:val="00B54871"/>
    <w:rsid w:val="00B56A2B"/>
    <w:rsid w:val="00B56A47"/>
    <w:rsid w:val="00B57764"/>
    <w:rsid w:val="00B57A33"/>
    <w:rsid w:val="00B61503"/>
    <w:rsid w:val="00B61CFB"/>
    <w:rsid w:val="00B61D47"/>
    <w:rsid w:val="00B62F0B"/>
    <w:rsid w:val="00B63975"/>
    <w:rsid w:val="00B64057"/>
    <w:rsid w:val="00B64A96"/>
    <w:rsid w:val="00B64C78"/>
    <w:rsid w:val="00B64FE1"/>
    <w:rsid w:val="00B66087"/>
    <w:rsid w:val="00B66CB3"/>
    <w:rsid w:val="00B66F90"/>
    <w:rsid w:val="00B70D8A"/>
    <w:rsid w:val="00B7217C"/>
    <w:rsid w:val="00B73273"/>
    <w:rsid w:val="00B7471B"/>
    <w:rsid w:val="00B750D7"/>
    <w:rsid w:val="00B750EC"/>
    <w:rsid w:val="00B752AB"/>
    <w:rsid w:val="00B75D48"/>
    <w:rsid w:val="00B764EB"/>
    <w:rsid w:val="00B76E69"/>
    <w:rsid w:val="00B77C0E"/>
    <w:rsid w:val="00B80317"/>
    <w:rsid w:val="00B806BA"/>
    <w:rsid w:val="00B81D7F"/>
    <w:rsid w:val="00B822D4"/>
    <w:rsid w:val="00B83980"/>
    <w:rsid w:val="00B83AA3"/>
    <w:rsid w:val="00B83FC9"/>
    <w:rsid w:val="00B8422A"/>
    <w:rsid w:val="00B84591"/>
    <w:rsid w:val="00B84BF2"/>
    <w:rsid w:val="00B857F4"/>
    <w:rsid w:val="00B860AE"/>
    <w:rsid w:val="00B86400"/>
    <w:rsid w:val="00B871B1"/>
    <w:rsid w:val="00B9067C"/>
    <w:rsid w:val="00B9088E"/>
    <w:rsid w:val="00B92366"/>
    <w:rsid w:val="00B94468"/>
    <w:rsid w:val="00B9609C"/>
    <w:rsid w:val="00B964C7"/>
    <w:rsid w:val="00B96600"/>
    <w:rsid w:val="00B9692A"/>
    <w:rsid w:val="00B96D10"/>
    <w:rsid w:val="00B972B6"/>
    <w:rsid w:val="00BA0737"/>
    <w:rsid w:val="00BA0924"/>
    <w:rsid w:val="00BA0AC0"/>
    <w:rsid w:val="00BA0EA9"/>
    <w:rsid w:val="00BA137F"/>
    <w:rsid w:val="00BA16D6"/>
    <w:rsid w:val="00BA19FE"/>
    <w:rsid w:val="00BA1D98"/>
    <w:rsid w:val="00BA2662"/>
    <w:rsid w:val="00BA2BBA"/>
    <w:rsid w:val="00BA3172"/>
    <w:rsid w:val="00BA33EE"/>
    <w:rsid w:val="00BA3C89"/>
    <w:rsid w:val="00BA4484"/>
    <w:rsid w:val="00BA44DC"/>
    <w:rsid w:val="00BA45E6"/>
    <w:rsid w:val="00BA48E5"/>
    <w:rsid w:val="00BA57DE"/>
    <w:rsid w:val="00BA647E"/>
    <w:rsid w:val="00BA69AA"/>
    <w:rsid w:val="00BB0DE2"/>
    <w:rsid w:val="00BB17F7"/>
    <w:rsid w:val="00BB18BD"/>
    <w:rsid w:val="00BB3306"/>
    <w:rsid w:val="00BB3C40"/>
    <w:rsid w:val="00BB5D26"/>
    <w:rsid w:val="00BB5EB9"/>
    <w:rsid w:val="00BB5EFD"/>
    <w:rsid w:val="00BC0846"/>
    <w:rsid w:val="00BC1199"/>
    <w:rsid w:val="00BC11A2"/>
    <w:rsid w:val="00BC2133"/>
    <w:rsid w:val="00BC2559"/>
    <w:rsid w:val="00BC46C8"/>
    <w:rsid w:val="00BC570F"/>
    <w:rsid w:val="00BC6842"/>
    <w:rsid w:val="00BC7CB2"/>
    <w:rsid w:val="00BC7DA1"/>
    <w:rsid w:val="00BD0FB4"/>
    <w:rsid w:val="00BD1082"/>
    <w:rsid w:val="00BD1DB5"/>
    <w:rsid w:val="00BD2D07"/>
    <w:rsid w:val="00BD2FFD"/>
    <w:rsid w:val="00BD5449"/>
    <w:rsid w:val="00BD5680"/>
    <w:rsid w:val="00BD704E"/>
    <w:rsid w:val="00BD7F7F"/>
    <w:rsid w:val="00BE0031"/>
    <w:rsid w:val="00BE108C"/>
    <w:rsid w:val="00BE147A"/>
    <w:rsid w:val="00BE1AD4"/>
    <w:rsid w:val="00BE2E12"/>
    <w:rsid w:val="00BE3DBD"/>
    <w:rsid w:val="00BE3DFA"/>
    <w:rsid w:val="00BE4205"/>
    <w:rsid w:val="00BE4E78"/>
    <w:rsid w:val="00BE518A"/>
    <w:rsid w:val="00BE5531"/>
    <w:rsid w:val="00BE6137"/>
    <w:rsid w:val="00BE698A"/>
    <w:rsid w:val="00BE6DA9"/>
    <w:rsid w:val="00BE6F1D"/>
    <w:rsid w:val="00BF0397"/>
    <w:rsid w:val="00BF071B"/>
    <w:rsid w:val="00BF0891"/>
    <w:rsid w:val="00BF17DD"/>
    <w:rsid w:val="00BF1C1E"/>
    <w:rsid w:val="00BF34BB"/>
    <w:rsid w:val="00BF356B"/>
    <w:rsid w:val="00BF6520"/>
    <w:rsid w:val="00BF78BC"/>
    <w:rsid w:val="00C010CC"/>
    <w:rsid w:val="00C036D5"/>
    <w:rsid w:val="00C03F6D"/>
    <w:rsid w:val="00C05AC9"/>
    <w:rsid w:val="00C05C5B"/>
    <w:rsid w:val="00C06FD0"/>
    <w:rsid w:val="00C0744F"/>
    <w:rsid w:val="00C0748E"/>
    <w:rsid w:val="00C075AF"/>
    <w:rsid w:val="00C07B5C"/>
    <w:rsid w:val="00C10409"/>
    <w:rsid w:val="00C10CCB"/>
    <w:rsid w:val="00C10F02"/>
    <w:rsid w:val="00C126C9"/>
    <w:rsid w:val="00C13D71"/>
    <w:rsid w:val="00C14955"/>
    <w:rsid w:val="00C14BE8"/>
    <w:rsid w:val="00C1678F"/>
    <w:rsid w:val="00C16F73"/>
    <w:rsid w:val="00C173D2"/>
    <w:rsid w:val="00C2006D"/>
    <w:rsid w:val="00C22A43"/>
    <w:rsid w:val="00C23ADB"/>
    <w:rsid w:val="00C241CF"/>
    <w:rsid w:val="00C247F6"/>
    <w:rsid w:val="00C27D41"/>
    <w:rsid w:val="00C30AFA"/>
    <w:rsid w:val="00C32035"/>
    <w:rsid w:val="00C32201"/>
    <w:rsid w:val="00C3283F"/>
    <w:rsid w:val="00C346C4"/>
    <w:rsid w:val="00C353B7"/>
    <w:rsid w:val="00C37631"/>
    <w:rsid w:val="00C379C5"/>
    <w:rsid w:val="00C37A04"/>
    <w:rsid w:val="00C406E7"/>
    <w:rsid w:val="00C407AC"/>
    <w:rsid w:val="00C40B26"/>
    <w:rsid w:val="00C41DCB"/>
    <w:rsid w:val="00C4259B"/>
    <w:rsid w:val="00C425A6"/>
    <w:rsid w:val="00C428CB"/>
    <w:rsid w:val="00C430A6"/>
    <w:rsid w:val="00C43262"/>
    <w:rsid w:val="00C43EB5"/>
    <w:rsid w:val="00C4415F"/>
    <w:rsid w:val="00C445FC"/>
    <w:rsid w:val="00C44E22"/>
    <w:rsid w:val="00C4566D"/>
    <w:rsid w:val="00C45F47"/>
    <w:rsid w:val="00C46DB9"/>
    <w:rsid w:val="00C47BFF"/>
    <w:rsid w:val="00C47F0B"/>
    <w:rsid w:val="00C515F9"/>
    <w:rsid w:val="00C51D7F"/>
    <w:rsid w:val="00C526A2"/>
    <w:rsid w:val="00C5272A"/>
    <w:rsid w:val="00C52D08"/>
    <w:rsid w:val="00C53722"/>
    <w:rsid w:val="00C537D6"/>
    <w:rsid w:val="00C53CBF"/>
    <w:rsid w:val="00C53D23"/>
    <w:rsid w:val="00C5459C"/>
    <w:rsid w:val="00C54D1D"/>
    <w:rsid w:val="00C55570"/>
    <w:rsid w:val="00C55721"/>
    <w:rsid w:val="00C5651C"/>
    <w:rsid w:val="00C56740"/>
    <w:rsid w:val="00C60453"/>
    <w:rsid w:val="00C61F4A"/>
    <w:rsid w:val="00C61FA1"/>
    <w:rsid w:val="00C6225F"/>
    <w:rsid w:val="00C638E2"/>
    <w:rsid w:val="00C64D07"/>
    <w:rsid w:val="00C65175"/>
    <w:rsid w:val="00C677DB"/>
    <w:rsid w:val="00C67890"/>
    <w:rsid w:val="00C707FE"/>
    <w:rsid w:val="00C71061"/>
    <w:rsid w:val="00C711E2"/>
    <w:rsid w:val="00C71D68"/>
    <w:rsid w:val="00C7224E"/>
    <w:rsid w:val="00C729FF"/>
    <w:rsid w:val="00C73661"/>
    <w:rsid w:val="00C73A4E"/>
    <w:rsid w:val="00C73B8E"/>
    <w:rsid w:val="00C740B6"/>
    <w:rsid w:val="00C74237"/>
    <w:rsid w:val="00C74638"/>
    <w:rsid w:val="00C75659"/>
    <w:rsid w:val="00C76124"/>
    <w:rsid w:val="00C772CA"/>
    <w:rsid w:val="00C77A97"/>
    <w:rsid w:val="00C80B00"/>
    <w:rsid w:val="00C80EEE"/>
    <w:rsid w:val="00C80F42"/>
    <w:rsid w:val="00C81E1C"/>
    <w:rsid w:val="00C82801"/>
    <w:rsid w:val="00C8305C"/>
    <w:rsid w:val="00C83EBC"/>
    <w:rsid w:val="00C8419C"/>
    <w:rsid w:val="00C84F65"/>
    <w:rsid w:val="00C85153"/>
    <w:rsid w:val="00C85967"/>
    <w:rsid w:val="00C86A3F"/>
    <w:rsid w:val="00C9003A"/>
    <w:rsid w:val="00C90484"/>
    <w:rsid w:val="00C92230"/>
    <w:rsid w:val="00C924D9"/>
    <w:rsid w:val="00C929E2"/>
    <w:rsid w:val="00C92EF2"/>
    <w:rsid w:val="00C92F99"/>
    <w:rsid w:val="00C93F69"/>
    <w:rsid w:val="00C960BC"/>
    <w:rsid w:val="00C96AA9"/>
    <w:rsid w:val="00C9731D"/>
    <w:rsid w:val="00C9749B"/>
    <w:rsid w:val="00C97EA5"/>
    <w:rsid w:val="00CA05EF"/>
    <w:rsid w:val="00CA0BFB"/>
    <w:rsid w:val="00CA1852"/>
    <w:rsid w:val="00CA3579"/>
    <w:rsid w:val="00CA392E"/>
    <w:rsid w:val="00CA4DCB"/>
    <w:rsid w:val="00CA4F23"/>
    <w:rsid w:val="00CA5EF2"/>
    <w:rsid w:val="00CA6010"/>
    <w:rsid w:val="00CA6A0D"/>
    <w:rsid w:val="00CA6EE0"/>
    <w:rsid w:val="00CA7191"/>
    <w:rsid w:val="00CA797B"/>
    <w:rsid w:val="00CB006F"/>
    <w:rsid w:val="00CB0C41"/>
    <w:rsid w:val="00CB1C54"/>
    <w:rsid w:val="00CB2029"/>
    <w:rsid w:val="00CB2108"/>
    <w:rsid w:val="00CB2D0D"/>
    <w:rsid w:val="00CB3770"/>
    <w:rsid w:val="00CB3C6D"/>
    <w:rsid w:val="00CB3FCB"/>
    <w:rsid w:val="00CB6E06"/>
    <w:rsid w:val="00CC0422"/>
    <w:rsid w:val="00CC059F"/>
    <w:rsid w:val="00CC26CD"/>
    <w:rsid w:val="00CC2C2F"/>
    <w:rsid w:val="00CC444B"/>
    <w:rsid w:val="00CC461D"/>
    <w:rsid w:val="00CC485A"/>
    <w:rsid w:val="00CC5E97"/>
    <w:rsid w:val="00CC6A78"/>
    <w:rsid w:val="00CC6A8D"/>
    <w:rsid w:val="00CC777F"/>
    <w:rsid w:val="00CC79C3"/>
    <w:rsid w:val="00CC7C83"/>
    <w:rsid w:val="00CC7DFF"/>
    <w:rsid w:val="00CD065A"/>
    <w:rsid w:val="00CD0744"/>
    <w:rsid w:val="00CD09CC"/>
    <w:rsid w:val="00CD0B27"/>
    <w:rsid w:val="00CD0D25"/>
    <w:rsid w:val="00CD1419"/>
    <w:rsid w:val="00CD2CB0"/>
    <w:rsid w:val="00CD60CE"/>
    <w:rsid w:val="00CD670E"/>
    <w:rsid w:val="00CD7008"/>
    <w:rsid w:val="00CE07E2"/>
    <w:rsid w:val="00CE093F"/>
    <w:rsid w:val="00CE122B"/>
    <w:rsid w:val="00CE1B2A"/>
    <w:rsid w:val="00CE2060"/>
    <w:rsid w:val="00CE2E3D"/>
    <w:rsid w:val="00CE37C7"/>
    <w:rsid w:val="00CE3B45"/>
    <w:rsid w:val="00CE42D4"/>
    <w:rsid w:val="00CE54A3"/>
    <w:rsid w:val="00CE7701"/>
    <w:rsid w:val="00CE771F"/>
    <w:rsid w:val="00CF072B"/>
    <w:rsid w:val="00CF0805"/>
    <w:rsid w:val="00CF0836"/>
    <w:rsid w:val="00CF108B"/>
    <w:rsid w:val="00CF163D"/>
    <w:rsid w:val="00CF2CF3"/>
    <w:rsid w:val="00CF2E5D"/>
    <w:rsid w:val="00CF357D"/>
    <w:rsid w:val="00CF435C"/>
    <w:rsid w:val="00CF4FD7"/>
    <w:rsid w:val="00CF53F0"/>
    <w:rsid w:val="00CF641E"/>
    <w:rsid w:val="00D00985"/>
    <w:rsid w:val="00D00E34"/>
    <w:rsid w:val="00D01727"/>
    <w:rsid w:val="00D01739"/>
    <w:rsid w:val="00D023D9"/>
    <w:rsid w:val="00D02F90"/>
    <w:rsid w:val="00D0316B"/>
    <w:rsid w:val="00D046A5"/>
    <w:rsid w:val="00D04C7E"/>
    <w:rsid w:val="00D05200"/>
    <w:rsid w:val="00D05561"/>
    <w:rsid w:val="00D05D23"/>
    <w:rsid w:val="00D060FF"/>
    <w:rsid w:val="00D0629A"/>
    <w:rsid w:val="00D06846"/>
    <w:rsid w:val="00D0764E"/>
    <w:rsid w:val="00D10A79"/>
    <w:rsid w:val="00D11347"/>
    <w:rsid w:val="00D126BB"/>
    <w:rsid w:val="00D13491"/>
    <w:rsid w:val="00D142A3"/>
    <w:rsid w:val="00D14F22"/>
    <w:rsid w:val="00D1567B"/>
    <w:rsid w:val="00D17491"/>
    <w:rsid w:val="00D17534"/>
    <w:rsid w:val="00D17FC8"/>
    <w:rsid w:val="00D2190D"/>
    <w:rsid w:val="00D22051"/>
    <w:rsid w:val="00D22385"/>
    <w:rsid w:val="00D22794"/>
    <w:rsid w:val="00D22981"/>
    <w:rsid w:val="00D23361"/>
    <w:rsid w:val="00D23E6A"/>
    <w:rsid w:val="00D242DE"/>
    <w:rsid w:val="00D243A2"/>
    <w:rsid w:val="00D2448F"/>
    <w:rsid w:val="00D24F97"/>
    <w:rsid w:val="00D25E4D"/>
    <w:rsid w:val="00D26756"/>
    <w:rsid w:val="00D26D32"/>
    <w:rsid w:val="00D30EF9"/>
    <w:rsid w:val="00D31288"/>
    <w:rsid w:val="00D3244F"/>
    <w:rsid w:val="00D329F5"/>
    <w:rsid w:val="00D33134"/>
    <w:rsid w:val="00D33285"/>
    <w:rsid w:val="00D3379A"/>
    <w:rsid w:val="00D355B0"/>
    <w:rsid w:val="00D37AB7"/>
    <w:rsid w:val="00D405F2"/>
    <w:rsid w:val="00D40D5C"/>
    <w:rsid w:val="00D42219"/>
    <w:rsid w:val="00D427BD"/>
    <w:rsid w:val="00D42ABE"/>
    <w:rsid w:val="00D42CD7"/>
    <w:rsid w:val="00D42DA9"/>
    <w:rsid w:val="00D42EF6"/>
    <w:rsid w:val="00D43631"/>
    <w:rsid w:val="00D44001"/>
    <w:rsid w:val="00D449A6"/>
    <w:rsid w:val="00D47F67"/>
    <w:rsid w:val="00D50179"/>
    <w:rsid w:val="00D504C6"/>
    <w:rsid w:val="00D51AD8"/>
    <w:rsid w:val="00D5219E"/>
    <w:rsid w:val="00D52434"/>
    <w:rsid w:val="00D540D6"/>
    <w:rsid w:val="00D55506"/>
    <w:rsid w:val="00D563D9"/>
    <w:rsid w:val="00D57286"/>
    <w:rsid w:val="00D5746B"/>
    <w:rsid w:val="00D605F2"/>
    <w:rsid w:val="00D607B3"/>
    <w:rsid w:val="00D623BE"/>
    <w:rsid w:val="00D63FF8"/>
    <w:rsid w:val="00D65117"/>
    <w:rsid w:val="00D66D79"/>
    <w:rsid w:val="00D70103"/>
    <w:rsid w:val="00D708EC"/>
    <w:rsid w:val="00D70933"/>
    <w:rsid w:val="00D71715"/>
    <w:rsid w:val="00D71A54"/>
    <w:rsid w:val="00D71E3C"/>
    <w:rsid w:val="00D7450A"/>
    <w:rsid w:val="00D746BC"/>
    <w:rsid w:val="00D74AF3"/>
    <w:rsid w:val="00D75354"/>
    <w:rsid w:val="00D75876"/>
    <w:rsid w:val="00D7753A"/>
    <w:rsid w:val="00D779B6"/>
    <w:rsid w:val="00D802CB"/>
    <w:rsid w:val="00D81FAE"/>
    <w:rsid w:val="00D82BB0"/>
    <w:rsid w:val="00D83DA3"/>
    <w:rsid w:val="00D846C0"/>
    <w:rsid w:val="00D8557F"/>
    <w:rsid w:val="00D9156F"/>
    <w:rsid w:val="00D91D07"/>
    <w:rsid w:val="00D9339A"/>
    <w:rsid w:val="00D93A00"/>
    <w:rsid w:val="00D93C7F"/>
    <w:rsid w:val="00D93FBE"/>
    <w:rsid w:val="00D94BB3"/>
    <w:rsid w:val="00D956C8"/>
    <w:rsid w:val="00D95F2A"/>
    <w:rsid w:val="00D97788"/>
    <w:rsid w:val="00DA03BD"/>
    <w:rsid w:val="00DA0529"/>
    <w:rsid w:val="00DA0CDB"/>
    <w:rsid w:val="00DA21E3"/>
    <w:rsid w:val="00DA2482"/>
    <w:rsid w:val="00DA2BAF"/>
    <w:rsid w:val="00DA3643"/>
    <w:rsid w:val="00DA3695"/>
    <w:rsid w:val="00DA4B13"/>
    <w:rsid w:val="00DA4C82"/>
    <w:rsid w:val="00DA4FD6"/>
    <w:rsid w:val="00DA54C8"/>
    <w:rsid w:val="00DA5584"/>
    <w:rsid w:val="00DA5A4B"/>
    <w:rsid w:val="00DA5B24"/>
    <w:rsid w:val="00DA5BAF"/>
    <w:rsid w:val="00DA6731"/>
    <w:rsid w:val="00DA68A5"/>
    <w:rsid w:val="00DA6DC3"/>
    <w:rsid w:val="00DA7056"/>
    <w:rsid w:val="00DA7561"/>
    <w:rsid w:val="00DA77BA"/>
    <w:rsid w:val="00DB02D8"/>
    <w:rsid w:val="00DB0CDC"/>
    <w:rsid w:val="00DB1862"/>
    <w:rsid w:val="00DB2035"/>
    <w:rsid w:val="00DB2184"/>
    <w:rsid w:val="00DB26AF"/>
    <w:rsid w:val="00DB298E"/>
    <w:rsid w:val="00DB368C"/>
    <w:rsid w:val="00DB3F67"/>
    <w:rsid w:val="00DB4C72"/>
    <w:rsid w:val="00DB4D1E"/>
    <w:rsid w:val="00DB5227"/>
    <w:rsid w:val="00DB529F"/>
    <w:rsid w:val="00DB568F"/>
    <w:rsid w:val="00DB7933"/>
    <w:rsid w:val="00DB7DAC"/>
    <w:rsid w:val="00DC072A"/>
    <w:rsid w:val="00DC0822"/>
    <w:rsid w:val="00DC0840"/>
    <w:rsid w:val="00DC2BCB"/>
    <w:rsid w:val="00DC2EC3"/>
    <w:rsid w:val="00DC38A3"/>
    <w:rsid w:val="00DC434B"/>
    <w:rsid w:val="00DC45B7"/>
    <w:rsid w:val="00DC5F64"/>
    <w:rsid w:val="00DC6230"/>
    <w:rsid w:val="00DC62D4"/>
    <w:rsid w:val="00DC6505"/>
    <w:rsid w:val="00DC6B38"/>
    <w:rsid w:val="00DC78BE"/>
    <w:rsid w:val="00DC7AC8"/>
    <w:rsid w:val="00DC7B38"/>
    <w:rsid w:val="00DC7FCA"/>
    <w:rsid w:val="00DD1395"/>
    <w:rsid w:val="00DD18DB"/>
    <w:rsid w:val="00DD1A60"/>
    <w:rsid w:val="00DD3166"/>
    <w:rsid w:val="00DD3B3E"/>
    <w:rsid w:val="00DD41CE"/>
    <w:rsid w:val="00DD431F"/>
    <w:rsid w:val="00DD5435"/>
    <w:rsid w:val="00DD5B06"/>
    <w:rsid w:val="00DD649F"/>
    <w:rsid w:val="00DD6B69"/>
    <w:rsid w:val="00DD7CAD"/>
    <w:rsid w:val="00DE098B"/>
    <w:rsid w:val="00DE0B15"/>
    <w:rsid w:val="00DE0EF0"/>
    <w:rsid w:val="00DE1118"/>
    <w:rsid w:val="00DE127E"/>
    <w:rsid w:val="00DE1A83"/>
    <w:rsid w:val="00DE1ADE"/>
    <w:rsid w:val="00DE2979"/>
    <w:rsid w:val="00DE4A0A"/>
    <w:rsid w:val="00DE5AB8"/>
    <w:rsid w:val="00DE65A8"/>
    <w:rsid w:val="00DE7915"/>
    <w:rsid w:val="00DE7A06"/>
    <w:rsid w:val="00DF00B1"/>
    <w:rsid w:val="00DF078A"/>
    <w:rsid w:val="00DF0FD5"/>
    <w:rsid w:val="00DF1152"/>
    <w:rsid w:val="00DF23CB"/>
    <w:rsid w:val="00DF26D7"/>
    <w:rsid w:val="00DF5DA4"/>
    <w:rsid w:val="00E00B17"/>
    <w:rsid w:val="00E00EAF"/>
    <w:rsid w:val="00E01093"/>
    <w:rsid w:val="00E010CA"/>
    <w:rsid w:val="00E012F0"/>
    <w:rsid w:val="00E016C7"/>
    <w:rsid w:val="00E01965"/>
    <w:rsid w:val="00E03013"/>
    <w:rsid w:val="00E032B7"/>
    <w:rsid w:val="00E0423D"/>
    <w:rsid w:val="00E04941"/>
    <w:rsid w:val="00E0643B"/>
    <w:rsid w:val="00E06740"/>
    <w:rsid w:val="00E06B1E"/>
    <w:rsid w:val="00E070B2"/>
    <w:rsid w:val="00E079F4"/>
    <w:rsid w:val="00E07D7C"/>
    <w:rsid w:val="00E07E86"/>
    <w:rsid w:val="00E10DC6"/>
    <w:rsid w:val="00E10E89"/>
    <w:rsid w:val="00E114E3"/>
    <w:rsid w:val="00E13F5A"/>
    <w:rsid w:val="00E146D6"/>
    <w:rsid w:val="00E14E9D"/>
    <w:rsid w:val="00E15A02"/>
    <w:rsid w:val="00E15BC8"/>
    <w:rsid w:val="00E16C5D"/>
    <w:rsid w:val="00E215A0"/>
    <w:rsid w:val="00E21950"/>
    <w:rsid w:val="00E2209C"/>
    <w:rsid w:val="00E229EB"/>
    <w:rsid w:val="00E22B94"/>
    <w:rsid w:val="00E233D6"/>
    <w:rsid w:val="00E23FCD"/>
    <w:rsid w:val="00E242B5"/>
    <w:rsid w:val="00E2493B"/>
    <w:rsid w:val="00E25471"/>
    <w:rsid w:val="00E25904"/>
    <w:rsid w:val="00E259C1"/>
    <w:rsid w:val="00E264D7"/>
    <w:rsid w:val="00E26634"/>
    <w:rsid w:val="00E2773B"/>
    <w:rsid w:val="00E27C17"/>
    <w:rsid w:val="00E27F77"/>
    <w:rsid w:val="00E3025C"/>
    <w:rsid w:val="00E303EC"/>
    <w:rsid w:val="00E31114"/>
    <w:rsid w:val="00E327F8"/>
    <w:rsid w:val="00E32CB1"/>
    <w:rsid w:val="00E3329C"/>
    <w:rsid w:val="00E33990"/>
    <w:rsid w:val="00E341A9"/>
    <w:rsid w:val="00E34764"/>
    <w:rsid w:val="00E34EA0"/>
    <w:rsid w:val="00E35AAA"/>
    <w:rsid w:val="00E36952"/>
    <w:rsid w:val="00E37006"/>
    <w:rsid w:val="00E371B5"/>
    <w:rsid w:val="00E37214"/>
    <w:rsid w:val="00E37D9C"/>
    <w:rsid w:val="00E42BE1"/>
    <w:rsid w:val="00E42D45"/>
    <w:rsid w:val="00E452B9"/>
    <w:rsid w:val="00E45400"/>
    <w:rsid w:val="00E45BA4"/>
    <w:rsid w:val="00E47114"/>
    <w:rsid w:val="00E473AD"/>
    <w:rsid w:val="00E47C55"/>
    <w:rsid w:val="00E50CDB"/>
    <w:rsid w:val="00E51A20"/>
    <w:rsid w:val="00E52F8D"/>
    <w:rsid w:val="00E53514"/>
    <w:rsid w:val="00E53AD1"/>
    <w:rsid w:val="00E54C13"/>
    <w:rsid w:val="00E551F1"/>
    <w:rsid w:val="00E55783"/>
    <w:rsid w:val="00E5698D"/>
    <w:rsid w:val="00E5732A"/>
    <w:rsid w:val="00E574B7"/>
    <w:rsid w:val="00E57D28"/>
    <w:rsid w:val="00E60130"/>
    <w:rsid w:val="00E6054C"/>
    <w:rsid w:val="00E60F4F"/>
    <w:rsid w:val="00E612AB"/>
    <w:rsid w:val="00E61E63"/>
    <w:rsid w:val="00E61EBF"/>
    <w:rsid w:val="00E625A8"/>
    <w:rsid w:val="00E62B6A"/>
    <w:rsid w:val="00E6628D"/>
    <w:rsid w:val="00E667A7"/>
    <w:rsid w:val="00E67DE2"/>
    <w:rsid w:val="00E70621"/>
    <w:rsid w:val="00E70EF3"/>
    <w:rsid w:val="00E70FD7"/>
    <w:rsid w:val="00E716EF"/>
    <w:rsid w:val="00E72411"/>
    <w:rsid w:val="00E72D19"/>
    <w:rsid w:val="00E7356B"/>
    <w:rsid w:val="00E738A4"/>
    <w:rsid w:val="00E73A0F"/>
    <w:rsid w:val="00E73D1F"/>
    <w:rsid w:val="00E750AB"/>
    <w:rsid w:val="00E75406"/>
    <w:rsid w:val="00E75DC6"/>
    <w:rsid w:val="00E7649E"/>
    <w:rsid w:val="00E76AE0"/>
    <w:rsid w:val="00E76BBF"/>
    <w:rsid w:val="00E774E7"/>
    <w:rsid w:val="00E77AC5"/>
    <w:rsid w:val="00E8024E"/>
    <w:rsid w:val="00E8050C"/>
    <w:rsid w:val="00E80A75"/>
    <w:rsid w:val="00E81926"/>
    <w:rsid w:val="00E827F3"/>
    <w:rsid w:val="00E83069"/>
    <w:rsid w:val="00E84FF5"/>
    <w:rsid w:val="00E8593D"/>
    <w:rsid w:val="00E85A53"/>
    <w:rsid w:val="00E86152"/>
    <w:rsid w:val="00E873CB"/>
    <w:rsid w:val="00E87462"/>
    <w:rsid w:val="00E875FF"/>
    <w:rsid w:val="00E8772F"/>
    <w:rsid w:val="00E90F8D"/>
    <w:rsid w:val="00E90FCA"/>
    <w:rsid w:val="00E9302F"/>
    <w:rsid w:val="00E9480F"/>
    <w:rsid w:val="00E960FC"/>
    <w:rsid w:val="00E97C62"/>
    <w:rsid w:val="00E97D40"/>
    <w:rsid w:val="00EA0FC3"/>
    <w:rsid w:val="00EA1489"/>
    <w:rsid w:val="00EA179C"/>
    <w:rsid w:val="00EA242D"/>
    <w:rsid w:val="00EA2AD0"/>
    <w:rsid w:val="00EA2AFE"/>
    <w:rsid w:val="00EA4087"/>
    <w:rsid w:val="00EA579D"/>
    <w:rsid w:val="00EA58AD"/>
    <w:rsid w:val="00EA64E4"/>
    <w:rsid w:val="00EA7DE2"/>
    <w:rsid w:val="00EB043F"/>
    <w:rsid w:val="00EB067A"/>
    <w:rsid w:val="00EB24AF"/>
    <w:rsid w:val="00EB3A7A"/>
    <w:rsid w:val="00EB52BE"/>
    <w:rsid w:val="00EB540E"/>
    <w:rsid w:val="00EC0C14"/>
    <w:rsid w:val="00EC0CC3"/>
    <w:rsid w:val="00EC1B72"/>
    <w:rsid w:val="00EC1F0C"/>
    <w:rsid w:val="00EC2C6C"/>
    <w:rsid w:val="00EC3FFD"/>
    <w:rsid w:val="00EC7497"/>
    <w:rsid w:val="00ED02D9"/>
    <w:rsid w:val="00ED167B"/>
    <w:rsid w:val="00ED17FC"/>
    <w:rsid w:val="00ED1F52"/>
    <w:rsid w:val="00ED272E"/>
    <w:rsid w:val="00ED3442"/>
    <w:rsid w:val="00ED5764"/>
    <w:rsid w:val="00ED5F2A"/>
    <w:rsid w:val="00ED659A"/>
    <w:rsid w:val="00ED733E"/>
    <w:rsid w:val="00ED7A46"/>
    <w:rsid w:val="00EE1136"/>
    <w:rsid w:val="00EE3A89"/>
    <w:rsid w:val="00EE3C8F"/>
    <w:rsid w:val="00EE49DC"/>
    <w:rsid w:val="00EE4B22"/>
    <w:rsid w:val="00EE64FA"/>
    <w:rsid w:val="00EE6A79"/>
    <w:rsid w:val="00EF089F"/>
    <w:rsid w:val="00EF1240"/>
    <w:rsid w:val="00EF191D"/>
    <w:rsid w:val="00EF1B55"/>
    <w:rsid w:val="00EF1D6D"/>
    <w:rsid w:val="00EF1EAD"/>
    <w:rsid w:val="00EF34E2"/>
    <w:rsid w:val="00EF356D"/>
    <w:rsid w:val="00EF4012"/>
    <w:rsid w:val="00EF43BB"/>
    <w:rsid w:val="00EF5228"/>
    <w:rsid w:val="00EF6878"/>
    <w:rsid w:val="00F01901"/>
    <w:rsid w:val="00F01D95"/>
    <w:rsid w:val="00F02140"/>
    <w:rsid w:val="00F02AEE"/>
    <w:rsid w:val="00F04670"/>
    <w:rsid w:val="00F04A0C"/>
    <w:rsid w:val="00F04C4D"/>
    <w:rsid w:val="00F05412"/>
    <w:rsid w:val="00F07F97"/>
    <w:rsid w:val="00F10997"/>
    <w:rsid w:val="00F10C26"/>
    <w:rsid w:val="00F126D8"/>
    <w:rsid w:val="00F132C9"/>
    <w:rsid w:val="00F147E4"/>
    <w:rsid w:val="00F15AB4"/>
    <w:rsid w:val="00F168D3"/>
    <w:rsid w:val="00F1752C"/>
    <w:rsid w:val="00F20C45"/>
    <w:rsid w:val="00F20F93"/>
    <w:rsid w:val="00F2115E"/>
    <w:rsid w:val="00F21599"/>
    <w:rsid w:val="00F21BD8"/>
    <w:rsid w:val="00F23C65"/>
    <w:rsid w:val="00F250B5"/>
    <w:rsid w:val="00F252F4"/>
    <w:rsid w:val="00F25B76"/>
    <w:rsid w:val="00F25C98"/>
    <w:rsid w:val="00F2715E"/>
    <w:rsid w:val="00F27B91"/>
    <w:rsid w:val="00F30656"/>
    <w:rsid w:val="00F3144A"/>
    <w:rsid w:val="00F317BB"/>
    <w:rsid w:val="00F36858"/>
    <w:rsid w:val="00F376F8"/>
    <w:rsid w:val="00F37D39"/>
    <w:rsid w:val="00F40038"/>
    <w:rsid w:val="00F40162"/>
    <w:rsid w:val="00F4170B"/>
    <w:rsid w:val="00F41EF7"/>
    <w:rsid w:val="00F428B9"/>
    <w:rsid w:val="00F42969"/>
    <w:rsid w:val="00F42E92"/>
    <w:rsid w:val="00F43122"/>
    <w:rsid w:val="00F437B9"/>
    <w:rsid w:val="00F438E3"/>
    <w:rsid w:val="00F45093"/>
    <w:rsid w:val="00F45123"/>
    <w:rsid w:val="00F45A17"/>
    <w:rsid w:val="00F45C97"/>
    <w:rsid w:val="00F45FD9"/>
    <w:rsid w:val="00F468CB"/>
    <w:rsid w:val="00F46DE4"/>
    <w:rsid w:val="00F4706E"/>
    <w:rsid w:val="00F478FD"/>
    <w:rsid w:val="00F47E25"/>
    <w:rsid w:val="00F50BA4"/>
    <w:rsid w:val="00F52B36"/>
    <w:rsid w:val="00F53AEA"/>
    <w:rsid w:val="00F53C58"/>
    <w:rsid w:val="00F53D50"/>
    <w:rsid w:val="00F551D5"/>
    <w:rsid w:val="00F5532F"/>
    <w:rsid w:val="00F5628F"/>
    <w:rsid w:val="00F57101"/>
    <w:rsid w:val="00F57398"/>
    <w:rsid w:val="00F5774E"/>
    <w:rsid w:val="00F57E3F"/>
    <w:rsid w:val="00F57FA1"/>
    <w:rsid w:val="00F60C0C"/>
    <w:rsid w:val="00F61C06"/>
    <w:rsid w:val="00F62376"/>
    <w:rsid w:val="00F634B2"/>
    <w:rsid w:val="00F63773"/>
    <w:rsid w:val="00F653E3"/>
    <w:rsid w:val="00F66153"/>
    <w:rsid w:val="00F67085"/>
    <w:rsid w:val="00F67A90"/>
    <w:rsid w:val="00F7045D"/>
    <w:rsid w:val="00F70FD1"/>
    <w:rsid w:val="00F71CB8"/>
    <w:rsid w:val="00F71FBD"/>
    <w:rsid w:val="00F721F8"/>
    <w:rsid w:val="00F734DF"/>
    <w:rsid w:val="00F7490E"/>
    <w:rsid w:val="00F749A1"/>
    <w:rsid w:val="00F749A5"/>
    <w:rsid w:val="00F74CA0"/>
    <w:rsid w:val="00F75AF7"/>
    <w:rsid w:val="00F76841"/>
    <w:rsid w:val="00F7688D"/>
    <w:rsid w:val="00F776FF"/>
    <w:rsid w:val="00F77CD5"/>
    <w:rsid w:val="00F8024D"/>
    <w:rsid w:val="00F81184"/>
    <w:rsid w:val="00F81594"/>
    <w:rsid w:val="00F82E1A"/>
    <w:rsid w:val="00F83794"/>
    <w:rsid w:val="00F8434B"/>
    <w:rsid w:val="00F84554"/>
    <w:rsid w:val="00F84AAF"/>
    <w:rsid w:val="00F8518B"/>
    <w:rsid w:val="00F85543"/>
    <w:rsid w:val="00F8554E"/>
    <w:rsid w:val="00F86E11"/>
    <w:rsid w:val="00F872F3"/>
    <w:rsid w:val="00F875AD"/>
    <w:rsid w:val="00F878EB"/>
    <w:rsid w:val="00F87DEB"/>
    <w:rsid w:val="00F901C1"/>
    <w:rsid w:val="00F90E97"/>
    <w:rsid w:val="00F91217"/>
    <w:rsid w:val="00F91CE6"/>
    <w:rsid w:val="00F92468"/>
    <w:rsid w:val="00F92EA0"/>
    <w:rsid w:val="00F93795"/>
    <w:rsid w:val="00F94061"/>
    <w:rsid w:val="00F94BA0"/>
    <w:rsid w:val="00F95248"/>
    <w:rsid w:val="00F95C0B"/>
    <w:rsid w:val="00FA0020"/>
    <w:rsid w:val="00FA0094"/>
    <w:rsid w:val="00FA1DE8"/>
    <w:rsid w:val="00FA47BC"/>
    <w:rsid w:val="00FA4902"/>
    <w:rsid w:val="00FA5569"/>
    <w:rsid w:val="00FA635C"/>
    <w:rsid w:val="00FA6398"/>
    <w:rsid w:val="00FA6496"/>
    <w:rsid w:val="00FA6931"/>
    <w:rsid w:val="00FA6D16"/>
    <w:rsid w:val="00FB0135"/>
    <w:rsid w:val="00FB0CF9"/>
    <w:rsid w:val="00FB0F22"/>
    <w:rsid w:val="00FB0FC0"/>
    <w:rsid w:val="00FB119A"/>
    <w:rsid w:val="00FB13B9"/>
    <w:rsid w:val="00FB1BBA"/>
    <w:rsid w:val="00FB2841"/>
    <w:rsid w:val="00FB2989"/>
    <w:rsid w:val="00FB2BEA"/>
    <w:rsid w:val="00FB40EE"/>
    <w:rsid w:val="00FB5B7A"/>
    <w:rsid w:val="00FB6C48"/>
    <w:rsid w:val="00FB6C67"/>
    <w:rsid w:val="00FB792F"/>
    <w:rsid w:val="00FB7B76"/>
    <w:rsid w:val="00FB7DF9"/>
    <w:rsid w:val="00FC03C3"/>
    <w:rsid w:val="00FC05C7"/>
    <w:rsid w:val="00FC0837"/>
    <w:rsid w:val="00FC0E9C"/>
    <w:rsid w:val="00FC1059"/>
    <w:rsid w:val="00FC1E48"/>
    <w:rsid w:val="00FC2006"/>
    <w:rsid w:val="00FC28F5"/>
    <w:rsid w:val="00FC2B4E"/>
    <w:rsid w:val="00FC47C8"/>
    <w:rsid w:val="00FC4F7C"/>
    <w:rsid w:val="00FC51CF"/>
    <w:rsid w:val="00FC6016"/>
    <w:rsid w:val="00FC6ACF"/>
    <w:rsid w:val="00FC758F"/>
    <w:rsid w:val="00FC7A21"/>
    <w:rsid w:val="00FD0650"/>
    <w:rsid w:val="00FD25F0"/>
    <w:rsid w:val="00FD588D"/>
    <w:rsid w:val="00FD63B7"/>
    <w:rsid w:val="00FD7731"/>
    <w:rsid w:val="00FE0C5C"/>
    <w:rsid w:val="00FE3FBA"/>
    <w:rsid w:val="00FE4083"/>
    <w:rsid w:val="00FE5305"/>
    <w:rsid w:val="00FE7146"/>
    <w:rsid w:val="00FE7191"/>
    <w:rsid w:val="00FE7B5C"/>
    <w:rsid w:val="00FF01AA"/>
    <w:rsid w:val="00FF044C"/>
    <w:rsid w:val="00FF05D5"/>
    <w:rsid w:val="00FF21DF"/>
    <w:rsid w:val="00FF24F1"/>
    <w:rsid w:val="00FF3F7C"/>
    <w:rsid w:val="00FF4886"/>
    <w:rsid w:val="00FF4D0F"/>
    <w:rsid w:val="00FF5A9E"/>
    <w:rsid w:val="00FF5EB5"/>
    <w:rsid w:val="00FF7A9A"/>
    <w:rsid w:val="00FF7C8F"/>
    <w:rsid w:val="00FF7F14"/>
    <w:rsid w:val="746E0FE0"/>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name="annotation text"/>
    <w:lsdException w:unhideWhenUsed="0" w:uiPriority="0" w:semiHidden="0" w:name="header"/>
    <w:lsdException w:qFormat="1" w:unhideWhenUsed="0" w:uiPriority="0" w:semiHidden="0" w:name="footer"/>
    <w:lsdException w:unhideWhenUsed="0" w:uiPriority="0" w:semiHidden="0" w:name="index heading"/>
    <w:lsdException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qFormat="1"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unhideWhenUsed="0" w:uiPriority="0" w:semiHidden="0" w:name="Strong"/>
    <w:lsdException w:unhideWhenUsed="0" w:uiPriority="2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iPriority="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jc w:val="both"/>
    </w:pPr>
    <w:rPr>
      <w:rFonts w:ascii="Times New Roman" w:hAnsi="Times New Roman" w:eastAsia="宋体" w:cs="Times New Roman"/>
      <w:color w:val="000000"/>
      <w:sz w:val="18"/>
      <w:szCs w:val="24"/>
      <w:lang w:val="en-US" w:eastAsia="zh-CN" w:bidi="ar-SA"/>
    </w:rPr>
  </w:style>
  <w:style w:type="paragraph" w:styleId="2">
    <w:name w:val="heading 1"/>
    <w:basedOn w:val="1"/>
    <w:next w:val="3"/>
    <w:link w:val="38"/>
    <w:uiPriority w:val="0"/>
    <w:pPr>
      <w:keepNext/>
      <w:numPr>
        <w:ilvl w:val="0"/>
        <w:numId w:val="1"/>
      </w:numPr>
      <w:spacing w:before="80"/>
      <w:jc w:val="center"/>
      <w:outlineLvl w:val="0"/>
    </w:pPr>
    <w:rPr>
      <w:b/>
      <w:bCs/>
      <w:kern w:val="44"/>
      <w:szCs w:val="18"/>
      <w:lang w:eastAsia="zh-CN"/>
    </w:rPr>
  </w:style>
  <w:style w:type="paragraph" w:styleId="4">
    <w:name w:val="heading 2"/>
    <w:basedOn w:val="1"/>
    <w:next w:val="3"/>
    <w:link w:val="39"/>
    <w:qFormat/>
    <w:uiPriority w:val="0"/>
    <w:pPr>
      <w:keepNext/>
      <w:widowControl w:val="0"/>
      <w:kinsoku w:val="0"/>
      <w:autoSpaceDE w:val="0"/>
      <w:autoSpaceDN w:val="0"/>
      <w:adjustRightInd w:val="0"/>
      <w:snapToGrid w:val="0"/>
      <w:spacing w:before="80"/>
      <w:jc w:val="center"/>
      <w:outlineLvl w:val="1"/>
    </w:pPr>
    <w:rPr>
      <w:b/>
      <w:bCs/>
      <w:lang w:val="zh-CN" w:eastAsia="zh-CN"/>
    </w:rPr>
  </w:style>
  <w:style w:type="paragraph" w:styleId="5">
    <w:name w:val="heading 3"/>
    <w:basedOn w:val="1"/>
    <w:next w:val="3"/>
    <w:link w:val="40"/>
    <w:qFormat/>
    <w:uiPriority w:val="0"/>
    <w:pPr>
      <w:keepNext/>
      <w:widowControl w:val="0"/>
      <w:kinsoku w:val="0"/>
      <w:overflowPunct w:val="0"/>
      <w:autoSpaceDE w:val="0"/>
      <w:autoSpaceDN w:val="0"/>
      <w:adjustRightInd w:val="0"/>
      <w:snapToGrid w:val="0"/>
      <w:spacing w:before="60"/>
      <w:outlineLvl w:val="2"/>
    </w:pPr>
  </w:style>
  <w:style w:type="paragraph" w:styleId="6">
    <w:name w:val="heading 4"/>
    <w:basedOn w:val="1"/>
    <w:next w:val="1"/>
    <w:qFormat/>
    <w:uiPriority w:val="0"/>
    <w:pPr>
      <w:keepNext/>
      <w:widowControl w:val="0"/>
      <w:kinsoku w:val="0"/>
      <w:overflowPunct w:val="0"/>
      <w:autoSpaceDE w:val="0"/>
      <w:autoSpaceDN w:val="0"/>
      <w:adjustRightInd w:val="0"/>
      <w:snapToGrid w:val="0"/>
      <w:spacing w:before="60"/>
      <w:outlineLvl w:val="3"/>
    </w:pPr>
    <w:rPr>
      <w:i/>
      <w:color w:val="auto"/>
      <w:kern w:val="2"/>
      <w:lang w:eastAsia="en-US"/>
    </w:rPr>
  </w:style>
  <w:style w:type="paragraph" w:styleId="7">
    <w:name w:val="heading 5"/>
    <w:basedOn w:val="1"/>
    <w:next w:val="1"/>
    <w:link w:val="46"/>
    <w:qFormat/>
    <w:uiPriority w:val="99"/>
    <w:pPr>
      <w:tabs>
        <w:tab w:val="left" w:pos="0"/>
      </w:tabs>
      <w:spacing w:before="240" w:after="60"/>
      <w:ind w:left="1080" w:hanging="1080"/>
      <w:outlineLvl w:val="4"/>
    </w:pPr>
    <w:rPr>
      <w:b/>
      <w:bCs/>
      <w:i/>
      <w:iCs/>
      <w:color w:val="auto"/>
      <w:sz w:val="26"/>
      <w:szCs w:val="26"/>
      <w:lang w:val="zh-CN" w:eastAsia="zh-CN"/>
    </w:rPr>
  </w:style>
  <w:style w:type="paragraph" w:styleId="8">
    <w:name w:val="heading 6"/>
    <w:basedOn w:val="1"/>
    <w:next w:val="1"/>
    <w:link w:val="47"/>
    <w:qFormat/>
    <w:uiPriority w:val="99"/>
    <w:pPr>
      <w:tabs>
        <w:tab w:val="left" w:pos="840"/>
      </w:tabs>
      <w:spacing w:before="240" w:after="60"/>
      <w:ind w:left="1920" w:hanging="1080"/>
      <w:outlineLvl w:val="5"/>
    </w:pPr>
    <w:rPr>
      <w:b/>
      <w:bCs/>
      <w:color w:val="auto"/>
      <w:sz w:val="22"/>
      <w:szCs w:val="22"/>
      <w:lang w:val="zh-CN" w:eastAsia="zh-CN"/>
    </w:rPr>
  </w:style>
  <w:style w:type="paragraph" w:styleId="9">
    <w:name w:val="heading 7"/>
    <w:basedOn w:val="1"/>
    <w:next w:val="1"/>
    <w:link w:val="48"/>
    <w:qFormat/>
    <w:uiPriority w:val="99"/>
    <w:pPr>
      <w:tabs>
        <w:tab w:val="left" w:pos="0"/>
      </w:tabs>
      <w:spacing w:before="240" w:after="60"/>
      <w:ind w:left="1440" w:hanging="1440"/>
      <w:outlineLvl w:val="6"/>
    </w:pPr>
    <w:rPr>
      <w:color w:val="auto"/>
      <w:lang w:val="zh-CN" w:eastAsia="zh-CN"/>
    </w:rPr>
  </w:style>
  <w:style w:type="paragraph" w:styleId="10">
    <w:name w:val="heading 8"/>
    <w:basedOn w:val="1"/>
    <w:next w:val="1"/>
    <w:qFormat/>
    <w:uiPriority w:val="99"/>
    <w:pPr>
      <w:keepNext/>
      <w:widowControl w:val="0"/>
      <w:adjustRightInd w:val="0"/>
      <w:snapToGrid w:val="0"/>
      <w:jc w:val="center"/>
      <w:outlineLvl w:val="7"/>
    </w:pPr>
    <w:rPr>
      <w:rFonts w:eastAsia="幼圆"/>
      <w:bCs/>
      <w:color w:val="0000FF"/>
      <w:kern w:val="2"/>
      <w:sz w:val="28"/>
    </w:rPr>
  </w:style>
  <w:style w:type="paragraph" w:styleId="11">
    <w:name w:val="heading 9"/>
    <w:basedOn w:val="1"/>
    <w:next w:val="1"/>
    <w:link w:val="49"/>
    <w:qFormat/>
    <w:uiPriority w:val="99"/>
    <w:pPr>
      <w:tabs>
        <w:tab w:val="left" w:pos="0"/>
      </w:tabs>
      <w:spacing w:before="240" w:after="60"/>
      <w:ind w:left="1800" w:hanging="1800"/>
      <w:outlineLvl w:val="8"/>
    </w:pPr>
    <w:rPr>
      <w:rFonts w:ascii="Arial" w:hAnsi="Arial"/>
      <w:color w:val="auto"/>
      <w:sz w:val="22"/>
      <w:szCs w:val="22"/>
      <w:lang w:val="zh-CN" w:eastAsia="zh-CN"/>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3">
    <w:name w:val="Body Text"/>
    <w:basedOn w:val="1"/>
    <w:link w:val="53"/>
    <w:qFormat/>
    <w:uiPriority w:val="0"/>
    <w:pPr>
      <w:widowControl w:val="0"/>
      <w:spacing w:before="40"/>
      <w:ind w:firstLine="284"/>
    </w:pPr>
    <w:rPr>
      <w:snapToGrid w:val="0"/>
      <w:szCs w:val="18"/>
      <w:lang w:eastAsia="en-US"/>
    </w:rPr>
  </w:style>
  <w:style w:type="paragraph" w:styleId="12">
    <w:name w:val="List Bullet"/>
    <w:basedOn w:val="1"/>
    <w:qFormat/>
    <w:uiPriority w:val="0"/>
    <w:pPr>
      <w:numPr>
        <w:ilvl w:val="0"/>
        <w:numId w:val="2"/>
      </w:numPr>
      <w:ind w:left="426" w:hanging="142"/>
      <w:contextualSpacing/>
    </w:pPr>
  </w:style>
  <w:style w:type="paragraph" w:styleId="13">
    <w:name w:val="Document Map"/>
    <w:basedOn w:val="1"/>
    <w:semiHidden/>
    <w:uiPriority w:val="0"/>
    <w:pPr>
      <w:shd w:val="clear" w:color="auto" w:fill="000080"/>
    </w:pPr>
    <w:rPr>
      <w:rFonts w:ascii="Tahoma" w:hAnsi="Tahoma" w:cs="Tahoma"/>
      <w:sz w:val="20"/>
      <w:szCs w:val="20"/>
    </w:rPr>
  </w:style>
  <w:style w:type="paragraph" w:styleId="14">
    <w:name w:val="annotation text"/>
    <w:basedOn w:val="1"/>
    <w:link w:val="51"/>
    <w:semiHidden/>
    <w:uiPriority w:val="0"/>
    <w:rPr>
      <w:lang w:val="zh-CN" w:eastAsia="zh-CN"/>
    </w:rPr>
  </w:style>
  <w:style w:type="paragraph" w:styleId="15">
    <w:name w:val="toc 3"/>
    <w:basedOn w:val="1"/>
    <w:next w:val="1"/>
    <w:qFormat/>
    <w:uiPriority w:val="39"/>
    <w:pPr>
      <w:ind w:left="480"/>
    </w:pPr>
  </w:style>
  <w:style w:type="paragraph" w:styleId="16">
    <w:name w:val="Balloon Text"/>
    <w:basedOn w:val="1"/>
    <w:semiHidden/>
    <w:qFormat/>
    <w:uiPriority w:val="0"/>
    <w:rPr>
      <w:szCs w:val="18"/>
    </w:rPr>
  </w:style>
  <w:style w:type="paragraph" w:styleId="17">
    <w:name w:val="footer"/>
    <w:basedOn w:val="1"/>
    <w:qFormat/>
    <w:uiPriority w:val="0"/>
    <w:pPr>
      <w:tabs>
        <w:tab w:val="center" w:pos="4153"/>
        <w:tab w:val="right" w:pos="8306"/>
      </w:tabs>
      <w:snapToGrid w:val="0"/>
    </w:pPr>
    <w:rPr>
      <w:szCs w:val="18"/>
    </w:rPr>
  </w:style>
  <w:style w:type="paragraph" w:styleId="18">
    <w:name w:val="header"/>
    <w:basedOn w:val="1"/>
    <w:link w:val="32"/>
    <w:uiPriority w:val="0"/>
    <w:pPr>
      <w:tabs>
        <w:tab w:val="right" w:pos="6946"/>
      </w:tabs>
    </w:pPr>
    <w:rPr>
      <w:i/>
    </w:rPr>
  </w:style>
  <w:style w:type="paragraph" w:styleId="19">
    <w:name w:val="toc 1"/>
    <w:basedOn w:val="1"/>
    <w:next w:val="1"/>
    <w:uiPriority w:val="39"/>
  </w:style>
  <w:style w:type="paragraph" w:styleId="20">
    <w:name w:val="toc 2"/>
    <w:basedOn w:val="1"/>
    <w:next w:val="1"/>
    <w:uiPriority w:val="39"/>
    <w:pPr>
      <w:ind w:left="240"/>
    </w:pPr>
  </w:style>
  <w:style w:type="paragraph" w:styleId="21">
    <w:name w:val="Normal (Web)"/>
    <w:basedOn w:val="1"/>
    <w:uiPriority w:val="99"/>
    <w:pPr>
      <w:spacing w:before="100" w:beforeAutospacing="1" w:after="100" w:afterAutospacing="1"/>
    </w:pPr>
    <w:rPr>
      <w:rFonts w:ascii="宋体" w:hAnsi="宋体" w:cs="宋体"/>
    </w:rPr>
  </w:style>
  <w:style w:type="paragraph" w:styleId="22">
    <w:name w:val="Title"/>
    <w:basedOn w:val="1"/>
    <w:link w:val="41"/>
    <w:uiPriority w:val="0"/>
    <w:pPr>
      <w:spacing w:before="120"/>
      <w:jc w:val="center"/>
    </w:pPr>
    <w:rPr>
      <w:b/>
      <w:bCs/>
      <w:color w:val="auto"/>
      <w:sz w:val="24"/>
      <w:lang w:eastAsia="en-US"/>
    </w:rPr>
  </w:style>
  <w:style w:type="paragraph" w:styleId="23">
    <w:name w:val="annotation subject"/>
    <w:basedOn w:val="14"/>
    <w:next w:val="14"/>
    <w:semiHidden/>
    <w:qFormat/>
    <w:uiPriority w:val="0"/>
    <w:rPr>
      <w:b/>
      <w:bCs/>
    </w:rPr>
  </w:style>
  <w:style w:type="table" w:styleId="25">
    <w:name w:val="Table Grid"/>
    <w:basedOn w:val="24"/>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page number"/>
    <w:basedOn w:val="26"/>
    <w:qFormat/>
    <w:uiPriority w:val="0"/>
  </w:style>
  <w:style w:type="character" w:styleId="28">
    <w:name w:val="FollowedHyperlink"/>
    <w:qFormat/>
    <w:uiPriority w:val="0"/>
    <w:rPr>
      <w:color w:val="800080"/>
      <w:u w:val="single"/>
    </w:rPr>
  </w:style>
  <w:style w:type="character" w:styleId="29">
    <w:name w:val="line number"/>
    <w:uiPriority w:val="0"/>
  </w:style>
  <w:style w:type="character" w:styleId="30">
    <w:name w:val="Hyperlink"/>
    <w:qFormat/>
    <w:uiPriority w:val="99"/>
    <w:rPr>
      <w:color w:val="0033CC"/>
      <w:u w:val="single"/>
    </w:rPr>
  </w:style>
  <w:style w:type="character" w:styleId="31">
    <w:name w:val="annotation reference"/>
    <w:semiHidden/>
    <w:uiPriority w:val="0"/>
    <w:rPr>
      <w:sz w:val="21"/>
      <w:szCs w:val="21"/>
    </w:rPr>
  </w:style>
  <w:style w:type="character" w:customStyle="1" w:styleId="32">
    <w:name w:val="Header Char"/>
    <w:link w:val="18"/>
    <w:qFormat/>
    <w:uiPriority w:val="0"/>
    <w:rPr>
      <w:i/>
      <w:color w:val="000000"/>
      <w:sz w:val="18"/>
      <w:szCs w:val="24"/>
    </w:rPr>
  </w:style>
  <w:style w:type="paragraph" w:customStyle="1" w:styleId="33">
    <w:name w:val="Acknowledgements"/>
    <w:basedOn w:val="1"/>
    <w:qFormat/>
    <w:uiPriority w:val="0"/>
    <w:pPr>
      <w:keepNext/>
      <w:widowControl w:val="0"/>
      <w:spacing w:before="80"/>
      <w:jc w:val="center"/>
    </w:pPr>
    <w:rPr>
      <w:b/>
    </w:rPr>
  </w:style>
  <w:style w:type="paragraph" w:customStyle="1" w:styleId="34">
    <w:name w:val="References"/>
    <w:basedOn w:val="33"/>
    <w:qFormat/>
    <w:uiPriority w:val="0"/>
    <w:pPr>
      <w:spacing w:after="80"/>
      <w:outlineLvl w:val="1"/>
    </w:pPr>
  </w:style>
  <w:style w:type="paragraph" w:customStyle="1" w:styleId="35">
    <w:name w:val="EndNote Bibliography Title"/>
    <w:basedOn w:val="1"/>
    <w:link w:val="36"/>
    <w:uiPriority w:val="0"/>
    <w:pPr>
      <w:jc w:val="center"/>
    </w:pPr>
    <w:rPr>
      <w:sz w:val="24"/>
    </w:rPr>
  </w:style>
  <w:style w:type="character" w:customStyle="1" w:styleId="36">
    <w:name w:val="EndNote Bibliography Title Char"/>
    <w:link w:val="35"/>
    <w:uiPriority w:val="0"/>
    <w:rPr>
      <w:color w:val="000000"/>
      <w:sz w:val="24"/>
      <w:szCs w:val="24"/>
    </w:rPr>
  </w:style>
  <w:style w:type="paragraph" w:customStyle="1" w:styleId="37">
    <w:name w:val="EndNote Bibliography"/>
    <w:basedOn w:val="1"/>
    <w:link w:val="45"/>
    <w:qFormat/>
    <w:uiPriority w:val="0"/>
    <w:rPr>
      <w:sz w:val="24"/>
    </w:rPr>
  </w:style>
  <w:style w:type="character" w:customStyle="1" w:styleId="38">
    <w:name w:val="Heading 1 Char"/>
    <w:link w:val="2"/>
    <w:uiPriority w:val="0"/>
    <w:rPr>
      <w:b/>
      <w:bCs/>
      <w:color w:val="000000"/>
      <w:kern w:val="44"/>
      <w:sz w:val="18"/>
      <w:szCs w:val="18"/>
      <w:lang w:eastAsia="zh-CN"/>
    </w:rPr>
  </w:style>
  <w:style w:type="character" w:customStyle="1" w:styleId="39">
    <w:name w:val="Heading 2 Char"/>
    <w:link w:val="4"/>
    <w:uiPriority w:val="0"/>
    <w:rPr>
      <w:b/>
      <w:bCs/>
      <w:color w:val="000000"/>
      <w:sz w:val="18"/>
      <w:szCs w:val="24"/>
      <w:lang w:val="zh-CN" w:eastAsia="zh-CN"/>
    </w:rPr>
  </w:style>
  <w:style w:type="character" w:customStyle="1" w:styleId="40">
    <w:name w:val="Heading 3 Char"/>
    <w:link w:val="5"/>
    <w:qFormat/>
    <w:uiPriority w:val="0"/>
    <w:rPr>
      <w:color w:val="000000"/>
      <w:sz w:val="18"/>
      <w:szCs w:val="24"/>
    </w:rPr>
  </w:style>
  <w:style w:type="character" w:customStyle="1" w:styleId="41">
    <w:name w:val="Title Char"/>
    <w:link w:val="22"/>
    <w:uiPriority w:val="0"/>
    <w:rPr>
      <w:b/>
      <w:bCs/>
      <w:sz w:val="24"/>
      <w:szCs w:val="24"/>
      <w:lang w:eastAsia="en-US"/>
    </w:rPr>
  </w:style>
  <w:style w:type="paragraph" w:customStyle="1" w:styleId="42">
    <w:name w:val="Table Caption"/>
    <w:basedOn w:val="1"/>
    <w:next w:val="1"/>
    <w:link w:val="50"/>
    <w:qFormat/>
    <w:uiPriority w:val="0"/>
    <w:pPr>
      <w:keepNext/>
      <w:widowControl w:val="0"/>
      <w:spacing w:before="120" w:after="60"/>
      <w:jc w:val="center"/>
    </w:pPr>
    <w:rPr>
      <w:snapToGrid w:val="0"/>
      <w:color w:val="auto"/>
      <w:kern w:val="28"/>
      <w:szCs w:val="18"/>
      <w:lang w:eastAsia="en-US"/>
    </w:rPr>
  </w:style>
  <w:style w:type="paragraph" w:customStyle="1" w:styleId="43">
    <w:name w:val="Fig. Caption"/>
    <w:basedOn w:val="1"/>
    <w:next w:val="1"/>
    <w:qFormat/>
    <w:uiPriority w:val="0"/>
    <w:pPr>
      <w:spacing w:before="60" w:after="60"/>
      <w:jc w:val="center"/>
    </w:pPr>
    <w:rPr>
      <w:kern w:val="28"/>
      <w:szCs w:val="20"/>
      <w:lang w:eastAsia="en-US"/>
    </w:rPr>
  </w:style>
  <w:style w:type="paragraph" w:customStyle="1" w:styleId="44">
    <w:name w:val="Table Contents"/>
    <w:basedOn w:val="1"/>
    <w:qFormat/>
    <w:uiPriority w:val="0"/>
    <w:pPr>
      <w:widowControl w:val="0"/>
      <w:adjustRightInd w:val="0"/>
      <w:jc w:val="center"/>
    </w:pPr>
    <w:rPr>
      <w:bCs/>
      <w:snapToGrid w:val="0"/>
      <w:color w:val="auto"/>
      <w:kern w:val="28"/>
      <w:szCs w:val="18"/>
      <w:lang w:val="en-GB" w:eastAsia="en-US"/>
    </w:rPr>
  </w:style>
  <w:style w:type="character" w:customStyle="1" w:styleId="45">
    <w:name w:val="EndNote Bibliography Char"/>
    <w:link w:val="37"/>
    <w:qFormat/>
    <w:uiPriority w:val="0"/>
    <w:rPr>
      <w:color w:val="000000"/>
      <w:sz w:val="24"/>
      <w:szCs w:val="24"/>
    </w:rPr>
  </w:style>
  <w:style w:type="character" w:customStyle="1" w:styleId="46">
    <w:name w:val="Heading 5 Char"/>
    <w:link w:val="7"/>
    <w:qFormat/>
    <w:uiPriority w:val="99"/>
    <w:rPr>
      <w:rFonts w:eastAsia="宋体"/>
      <w:b/>
      <w:bCs/>
      <w:i/>
      <w:iCs/>
      <w:sz w:val="26"/>
      <w:szCs w:val="26"/>
    </w:rPr>
  </w:style>
  <w:style w:type="character" w:customStyle="1" w:styleId="47">
    <w:name w:val="Heading 6 Char"/>
    <w:link w:val="8"/>
    <w:uiPriority w:val="99"/>
    <w:rPr>
      <w:rFonts w:eastAsia="宋体"/>
      <w:b/>
      <w:bCs/>
      <w:sz w:val="22"/>
      <w:szCs w:val="22"/>
    </w:rPr>
  </w:style>
  <w:style w:type="character" w:customStyle="1" w:styleId="48">
    <w:name w:val="Heading 7 Char"/>
    <w:link w:val="9"/>
    <w:uiPriority w:val="99"/>
    <w:rPr>
      <w:rFonts w:eastAsia="宋体"/>
      <w:sz w:val="24"/>
      <w:szCs w:val="24"/>
    </w:rPr>
  </w:style>
  <w:style w:type="character" w:customStyle="1" w:styleId="49">
    <w:name w:val="Heading 9 Char"/>
    <w:link w:val="11"/>
    <w:qFormat/>
    <w:uiPriority w:val="99"/>
    <w:rPr>
      <w:rFonts w:ascii="Arial" w:hAnsi="Arial" w:eastAsia="宋体" w:cs="Arial"/>
      <w:sz w:val="22"/>
      <w:szCs w:val="22"/>
    </w:rPr>
  </w:style>
  <w:style w:type="character" w:customStyle="1" w:styleId="50">
    <w:name w:val="Table Caption Char"/>
    <w:link w:val="42"/>
    <w:uiPriority w:val="0"/>
    <w:rPr>
      <w:snapToGrid w:val="0"/>
      <w:kern w:val="28"/>
      <w:sz w:val="18"/>
      <w:szCs w:val="18"/>
      <w:lang w:eastAsia="en-US"/>
    </w:rPr>
  </w:style>
  <w:style w:type="character" w:customStyle="1" w:styleId="51">
    <w:name w:val="Comment Text Char"/>
    <w:link w:val="14"/>
    <w:semiHidden/>
    <w:qFormat/>
    <w:uiPriority w:val="0"/>
    <w:rPr>
      <w:color w:val="000000"/>
      <w:sz w:val="24"/>
      <w:szCs w:val="24"/>
    </w:rPr>
  </w:style>
  <w:style w:type="paragraph" w:customStyle="1" w:styleId="52">
    <w:name w:val="Revision"/>
    <w:hidden/>
    <w:semiHidden/>
    <w:uiPriority w:val="99"/>
    <w:rPr>
      <w:rFonts w:ascii="Times New Roman" w:hAnsi="Times New Roman" w:eastAsia="宋体" w:cs="Times New Roman"/>
      <w:color w:val="000000"/>
      <w:sz w:val="24"/>
      <w:szCs w:val="24"/>
      <w:lang w:val="en-US" w:eastAsia="zh-CN" w:bidi="ar-SA"/>
    </w:rPr>
  </w:style>
  <w:style w:type="character" w:customStyle="1" w:styleId="53">
    <w:name w:val="Body Text Char"/>
    <w:link w:val="3"/>
    <w:locked/>
    <w:uiPriority w:val="0"/>
    <w:rPr>
      <w:snapToGrid w:val="0"/>
      <w:color w:val="000000"/>
      <w:sz w:val="18"/>
      <w:szCs w:val="18"/>
      <w:lang w:eastAsia="en-US"/>
    </w:rPr>
  </w:style>
  <w:style w:type="paragraph" w:customStyle="1" w:styleId="54">
    <w:name w:val="Equation"/>
    <w:basedOn w:val="1"/>
    <w:next w:val="1"/>
    <w:qFormat/>
    <w:uiPriority w:val="0"/>
    <w:pPr>
      <w:tabs>
        <w:tab w:val="center" w:pos="3261"/>
        <w:tab w:val="right" w:pos="6946"/>
      </w:tabs>
      <w:autoSpaceDE w:val="0"/>
      <w:autoSpaceDN w:val="0"/>
      <w:adjustRightInd w:val="0"/>
      <w:spacing w:before="40"/>
      <w:ind w:right="6"/>
      <w:jc w:val="center"/>
    </w:pPr>
    <w:rPr>
      <w:iCs/>
      <w:color w:val="auto"/>
    </w:rPr>
  </w:style>
  <w:style w:type="paragraph" w:customStyle="1" w:styleId="55">
    <w:name w:val="TOC Heading"/>
    <w:basedOn w:val="2"/>
    <w:next w:val="1"/>
    <w:semiHidden/>
    <w:unhideWhenUsed/>
    <w:qFormat/>
    <w:uiPriority w:val="39"/>
    <w:pPr>
      <w:keepLines/>
      <w:numPr>
        <w:numId w:val="0"/>
      </w:numPr>
      <w:spacing w:before="480" w:line="276" w:lineRule="auto"/>
      <w:jc w:val="left"/>
      <w:outlineLvl w:val="9"/>
    </w:pPr>
    <w:rPr>
      <w:rFonts w:ascii="Cambria" w:hAnsi="Cambria" w:eastAsia="MS Gothic"/>
      <w:b w:val="0"/>
      <w:color w:val="365F91"/>
      <w:kern w:val="0"/>
      <w:sz w:val="28"/>
      <w:szCs w:val="28"/>
      <w:lang w:eastAsia="ja-JP"/>
    </w:rPr>
  </w:style>
  <w:style w:type="paragraph" w:customStyle="1" w:styleId="56">
    <w:name w:val="List Start"/>
    <w:basedOn w:val="1"/>
    <w:next w:val="12"/>
    <w:uiPriority w:val="0"/>
    <w:pPr>
      <w:spacing w:before="60" w:after="60" w:line="480" w:lineRule="auto"/>
    </w:pPr>
    <w:rPr>
      <w:color w:val="auto"/>
      <w:kern w:val="28"/>
      <w:szCs w:val="22"/>
      <w:lang w:eastAsia="en-US"/>
    </w:rPr>
  </w:style>
  <w:style w:type="paragraph" w:customStyle="1" w:styleId="57">
    <w:name w:val="Author"/>
    <w:basedOn w:val="1"/>
    <w:qFormat/>
    <w:uiPriority w:val="0"/>
    <w:pPr>
      <w:tabs>
        <w:tab w:val="center" w:pos="3480"/>
        <w:tab w:val="right" w:pos="6960"/>
      </w:tabs>
      <w:spacing w:before="120" w:after="60"/>
      <w:jc w:val="center"/>
    </w:pPr>
    <w:rPr>
      <w:rFonts w:eastAsia="Times New Roman"/>
      <w:b/>
      <w:color w:val="auto"/>
      <w:kern w:val="20"/>
      <w:szCs w:val="18"/>
      <w:lang w:eastAsia="en-US"/>
    </w:rPr>
  </w:style>
  <w:style w:type="paragraph" w:customStyle="1" w:styleId="58">
    <w:name w:val="Abstract"/>
    <w:basedOn w:val="1"/>
    <w:next w:val="59"/>
    <w:qFormat/>
    <w:uiPriority w:val="0"/>
    <w:pPr>
      <w:tabs>
        <w:tab w:val="right" w:pos="6960"/>
      </w:tabs>
      <w:spacing w:before="80" w:after="20"/>
      <w:jc w:val="center"/>
      <w:outlineLvl w:val="1"/>
    </w:pPr>
    <w:rPr>
      <w:rFonts w:eastAsia="Times New Roman"/>
      <w:b/>
      <w:iCs/>
      <w:color w:val="auto"/>
      <w:kern w:val="20"/>
      <w:szCs w:val="18"/>
      <w:lang w:eastAsia="en-US"/>
    </w:rPr>
  </w:style>
  <w:style w:type="paragraph" w:customStyle="1" w:styleId="59">
    <w:name w:val="Abstract Text"/>
    <w:basedOn w:val="3"/>
    <w:uiPriority w:val="0"/>
    <w:pPr>
      <w:ind w:firstLine="0"/>
    </w:pPr>
  </w:style>
  <w:style w:type="paragraph" w:customStyle="1" w:styleId="60">
    <w:name w:val="Keywords"/>
    <w:basedOn w:val="58"/>
    <w:uiPriority w:val="0"/>
    <w:pPr>
      <w:spacing w:after="40"/>
      <w:jc w:val="both"/>
      <w:outlineLvl w:val="9"/>
    </w:pPr>
    <w:rPr>
      <w:b w:val="0"/>
      <w:bCs/>
    </w:rPr>
  </w:style>
  <w:style w:type="paragraph" w:customStyle="1" w:styleId="61">
    <w:name w:val="Affiliation"/>
    <w:basedOn w:val="1"/>
    <w:qFormat/>
    <w:uiPriority w:val="0"/>
    <w:pPr>
      <w:tabs>
        <w:tab w:val="center" w:pos="3480"/>
        <w:tab w:val="right" w:pos="6960"/>
      </w:tabs>
      <w:spacing w:before="40"/>
      <w:jc w:val="center"/>
    </w:pPr>
    <w:rPr>
      <w:rFonts w:eastAsia="Times New Roman"/>
      <w:kern w:val="20"/>
      <w:sz w:val="16"/>
      <w:szCs w:val="16"/>
      <w:lang w:eastAsia="en-US"/>
    </w:rPr>
  </w:style>
  <w:style w:type="paragraph" w:customStyle="1" w:styleId="62">
    <w:name w:val="Fig. Position"/>
    <w:basedOn w:val="43"/>
    <w:next w:val="43"/>
    <w:qFormat/>
    <w:uiPriority w:val="0"/>
    <w:pPr>
      <w:keepNext/>
      <w:widowControl w:val="0"/>
    </w:pPr>
    <w:rPr>
      <w:lang w:eastAsia="zh-CN"/>
    </w:rPr>
  </w:style>
  <w:style w:type="paragraph" w:customStyle="1" w:styleId="63">
    <w:name w:val="RefListing"/>
    <w:basedOn w:val="1"/>
    <w:qFormat/>
    <w:uiPriority w:val="0"/>
    <w:pPr>
      <w:tabs>
        <w:tab w:val="right" w:pos="6960"/>
      </w:tabs>
      <w:suppressAutoHyphens/>
      <w:ind w:firstLine="284"/>
    </w:pPr>
    <w:rPr>
      <w:rFonts w:eastAsia="Times New Roman"/>
      <w:color w:val="auto"/>
      <w:kern w:val="20"/>
      <w:sz w:val="16"/>
      <w:szCs w:val="16"/>
      <w:lang w:eastAsia="en-US"/>
    </w:rPr>
  </w:style>
  <w:style w:type="paragraph" w:customStyle="1" w:styleId="64">
    <w:name w:val="Paper title"/>
    <w:basedOn w:val="1"/>
    <w:next w:val="2"/>
    <w:qFormat/>
    <w:uiPriority w:val="0"/>
    <w:pPr>
      <w:spacing w:before="120"/>
      <w:jc w:val="center"/>
      <w:outlineLvl w:val="0"/>
    </w:pPr>
    <w:rPr>
      <w:rFonts w:eastAsiaTheme="minorEastAsia" w:cstheme="minorBidi"/>
      <w:b/>
      <w:color w:val="000000" w:themeColor="text1"/>
      <w:sz w:val="24"/>
      <w:lang w:eastAsia="ko-KR"/>
      <w14:textFill>
        <w14:solidFill>
          <w14:schemeClr w14:val="tx1"/>
        </w14:solidFill>
      </w14:textFill>
    </w:rPr>
  </w:style>
  <w:style w:type="character" w:customStyle="1" w:styleId="65">
    <w:name w:val="Unresolved Mention"/>
    <w:basedOn w:val="26"/>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1.xml"/><Relationship Id="rId14" Type="http://schemas.openxmlformats.org/officeDocument/2006/relationships/numbering" Target="numbering.xml"/><Relationship Id="rId13" Type="http://schemas.openxmlformats.org/officeDocument/2006/relationships/image" Target="media/image6.png"/><Relationship Id="rId12" Type="http://schemas.openxmlformats.org/officeDocument/2006/relationships/image" Target="media/image5.emf"/><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B6D776-B53A-4CD8-B722-4D93139D1BA3}">
  <ds:schemaRefs/>
</ds:datastoreItem>
</file>

<file path=docProps/app.xml><?xml version="1.0" encoding="utf-8"?>
<Properties xmlns="http://schemas.openxmlformats.org/officeDocument/2006/extended-properties" xmlns:vt="http://schemas.openxmlformats.org/officeDocument/2006/docPropsVTypes">
  <Template>Normal.dotm</Template>
  <Pages>6</Pages>
  <Words>2174</Words>
  <Characters>11438</Characters>
  <Lines>103</Lines>
  <Paragraphs>29</Paragraphs>
  <TotalTime>15</TotalTime>
  <ScaleCrop>false</ScaleCrop>
  <LinksUpToDate>false</LinksUpToDate>
  <CharactersWithSpaces>13524</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09T15:28:00Z</dcterms:created>
  <dc:creator>Jiqin Ni</dc:creator>
  <cp:lastModifiedBy>nola刘</cp:lastModifiedBy>
  <cp:lastPrinted>2017-05-02T14:12:00Z</cp:lastPrinted>
  <dcterms:modified xsi:type="dcterms:W3CDTF">2023-05-11T03:35:18Z</dcterms:modified>
  <dc:title>Aerial pollutant in layer houses</dc:title>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3-01-28T15:09:02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887f1d6f-5613-4692-ac45-051fd4af0239</vt:lpwstr>
  </property>
  <property fmtid="{D5CDD505-2E9C-101B-9397-08002B2CF9AE}" pid="8" name="MSIP_Label_4044bd30-2ed7-4c9d-9d12-46200872a97b_ContentBits">
    <vt:lpwstr>0</vt:lpwstr>
  </property>
  <property fmtid="{D5CDD505-2E9C-101B-9397-08002B2CF9AE}" pid="9" name="KSOProductBuildVer">
    <vt:lpwstr>2052-11.1.0.14036</vt:lpwstr>
  </property>
  <property fmtid="{D5CDD505-2E9C-101B-9397-08002B2CF9AE}" pid="10" name="ICV">
    <vt:lpwstr>BADD193DC5EF49F898B1B32560FC8E23_13</vt:lpwstr>
  </property>
</Properties>
</file>